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D98A491" w14:textId="77777777" w:rsidR="00E141CD" w:rsidRDefault="00C527D7" w:rsidP="00065FCD">
      <w:pPr>
        <w:tabs>
          <w:tab w:val="left" w:pos="567"/>
        </w:tabs>
        <w:spacing w:before="120" w:line="252" w:lineRule="auto"/>
        <w:jc w:val="both"/>
        <w:rPr>
          <w:rFonts w:ascii="Times New Roman" w:hAnsi="Times New Roman" w:cs="Times New Roman"/>
          <w:b/>
          <w:sz w:val="25"/>
          <w:szCs w:val="25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5"/>
          <w:szCs w:val="25"/>
        </w:rPr>
        <w:t xml:space="preserve">   </w:t>
      </w:r>
      <w:r w:rsidR="00E141CD">
        <w:rPr>
          <w:rFonts w:ascii="Times New Roman" w:hAnsi="Times New Roman" w:cs="Times New Roman"/>
          <w:b/>
          <w:sz w:val="25"/>
          <w:szCs w:val="25"/>
        </w:rPr>
        <w:t>TRƯỜNG THCS GIA THỤY</w:t>
      </w:r>
      <w:r>
        <w:rPr>
          <w:rFonts w:ascii="Times New Roman" w:hAnsi="Times New Roman" w:cs="Times New Roman"/>
          <w:b/>
          <w:sz w:val="25"/>
          <w:szCs w:val="25"/>
        </w:rPr>
        <w:t xml:space="preserve">  </w:t>
      </w:r>
    </w:p>
    <w:p w14:paraId="1931DFF5" w14:textId="753C1084" w:rsidR="00E141CD" w:rsidRDefault="00E141CD" w:rsidP="00065FCD">
      <w:pPr>
        <w:tabs>
          <w:tab w:val="left" w:pos="567"/>
        </w:tabs>
        <w:spacing w:before="120" w:line="252" w:lineRule="auto"/>
        <w:jc w:val="both"/>
        <w:rPr>
          <w:rFonts w:ascii="Times New Roman" w:hAnsi="Times New Roman" w:cs="Times New Roman"/>
          <w:b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t xml:space="preserve">                 TỔ TOÁN -LÝ</w:t>
      </w:r>
      <w:r w:rsidR="00C527D7">
        <w:rPr>
          <w:rFonts w:ascii="Times New Roman" w:hAnsi="Times New Roman" w:cs="Times New Roman"/>
          <w:b/>
          <w:sz w:val="25"/>
          <w:szCs w:val="25"/>
        </w:rPr>
        <w:t xml:space="preserve">                </w:t>
      </w:r>
    </w:p>
    <w:p w14:paraId="4A790A10" w14:textId="419069B9" w:rsidR="00C527D7" w:rsidRDefault="00C527D7" w:rsidP="00065FCD">
      <w:pPr>
        <w:tabs>
          <w:tab w:val="left" w:pos="567"/>
        </w:tabs>
        <w:spacing w:before="120" w:line="252" w:lineRule="auto"/>
        <w:jc w:val="both"/>
        <w:rPr>
          <w:rFonts w:ascii="Times New Roman" w:hAnsi="Times New Roman" w:cs="Times New Roman"/>
          <w:b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t xml:space="preserve">      </w:t>
      </w:r>
      <w:r w:rsidR="00A256A6">
        <w:rPr>
          <w:rFonts w:ascii="Times New Roman" w:hAnsi="Times New Roman" w:cs="Times New Roman"/>
          <w:b/>
          <w:sz w:val="25"/>
          <w:szCs w:val="25"/>
        </w:rPr>
        <w:t xml:space="preserve">              </w:t>
      </w:r>
      <w:r w:rsidR="00E141CD">
        <w:rPr>
          <w:rFonts w:ascii="Times New Roman" w:hAnsi="Times New Roman" w:cs="Times New Roman"/>
          <w:b/>
          <w:sz w:val="25"/>
          <w:szCs w:val="25"/>
        </w:rPr>
        <w:t xml:space="preserve">                </w:t>
      </w:r>
      <w:r>
        <w:rPr>
          <w:rFonts w:ascii="Times New Roman" w:hAnsi="Times New Roman" w:cs="Times New Roman"/>
          <w:b/>
          <w:sz w:val="25"/>
          <w:szCs w:val="25"/>
        </w:rPr>
        <w:t xml:space="preserve"> PHIẾU ÔN TẬP TUẦN 2</w:t>
      </w:r>
      <w:r w:rsidR="00A256A6">
        <w:rPr>
          <w:rFonts w:ascii="Times New Roman" w:hAnsi="Times New Roman" w:cs="Times New Roman"/>
          <w:b/>
          <w:sz w:val="25"/>
          <w:szCs w:val="25"/>
        </w:rPr>
        <w:t>6</w:t>
      </w:r>
    </w:p>
    <w:p w14:paraId="7FF3EDB3" w14:textId="77777777" w:rsidR="00C527D7" w:rsidRDefault="00C527D7" w:rsidP="00065FCD">
      <w:pPr>
        <w:tabs>
          <w:tab w:val="left" w:pos="567"/>
        </w:tabs>
        <w:spacing w:before="120" w:line="252" w:lineRule="auto"/>
        <w:jc w:val="both"/>
        <w:rPr>
          <w:rFonts w:ascii="Times New Roman" w:hAnsi="Times New Roman" w:cs="Times New Roman"/>
          <w:b/>
          <w:sz w:val="25"/>
          <w:szCs w:val="25"/>
        </w:rPr>
      </w:pPr>
    </w:p>
    <w:p w14:paraId="2A381FA7" w14:textId="700B6378" w:rsidR="000E2AF6" w:rsidRPr="004D64A0" w:rsidRDefault="000E2AF6" w:rsidP="00065FCD">
      <w:pPr>
        <w:tabs>
          <w:tab w:val="left" w:pos="567"/>
        </w:tabs>
        <w:spacing w:before="120" w:line="252" w:lineRule="auto"/>
        <w:jc w:val="both"/>
        <w:rPr>
          <w:rFonts w:ascii="Times New Roman" w:hAnsi="Times New Roman" w:cs="Times New Roman"/>
          <w:sz w:val="25"/>
          <w:szCs w:val="25"/>
        </w:rPr>
      </w:pPr>
      <w:r w:rsidRPr="004D64A0">
        <w:rPr>
          <w:rFonts w:ascii="Times New Roman" w:hAnsi="Times New Roman" w:cs="Times New Roman"/>
          <w:b/>
          <w:sz w:val="25"/>
          <w:szCs w:val="25"/>
        </w:rPr>
        <w:t xml:space="preserve">Bài I </w:t>
      </w:r>
      <w:r w:rsidR="00CC5C66" w:rsidRPr="004D64A0">
        <w:rPr>
          <w:rFonts w:ascii="Times New Roman" w:hAnsi="Times New Roman" w:cs="Times New Roman"/>
          <w:i/>
          <w:sz w:val="25"/>
          <w:szCs w:val="25"/>
        </w:rPr>
        <w:t>(2,</w:t>
      </w:r>
      <w:r w:rsidR="00A82528" w:rsidRPr="004D64A0">
        <w:rPr>
          <w:rFonts w:ascii="Times New Roman" w:hAnsi="Times New Roman" w:cs="Times New Roman"/>
          <w:i/>
          <w:sz w:val="25"/>
          <w:szCs w:val="25"/>
        </w:rPr>
        <w:t>0</w:t>
      </w:r>
      <w:r w:rsidRPr="004D64A0">
        <w:rPr>
          <w:rFonts w:ascii="Times New Roman" w:hAnsi="Times New Roman" w:cs="Times New Roman"/>
          <w:i/>
          <w:sz w:val="25"/>
          <w:szCs w:val="25"/>
        </w:rPr>
        <w:t xml:space="preserve"> điểm)</w:t>
      </w:r>
      <w:r w:rsidR="004D64A0">
        <w:rPr>
          <w:rFonts w:ascii="Times New Roman" w:hAnsi="Times New Roman" w:cs="Times New Roman"/>
          <w:i/>
          <w:sz w:val="25"/>
          <w:szCs w:val="25"/>
        </w:rPr>
        <w:t>.</w:t>
      </w:r>
      <w:r w:rsidR="00CC5C66" w:rsidRPr="004D64A0">
        <w:rPr>
          <w:rFonts w:ascii="Times New Roman" w:hAnsi="Times New Roman" w:cs="Times New Roman"/>
          <w:i/>
          <w:sz w:val="25"/>
          <w:szCs w:val="25"/>
        </w:rPr>
        <w:t xml:space="preserve"> </w:t>
      </w:r>
      <w:r w:rsidR="00CC5C66" w:rsidRPr="004D64A0">
        <w:rPr>
          <w:rFonts w:ascii="Times New Roman" w:hAnsi="Times New Roman" w:cs="Times New Roman"/>
          <w:sz w:val="25"/>
          <w:szCs w:val="25"/>
        </w:rPr>
        <w:t>Cho hai biểu thức:</w:t>
      </w:r>
    </w:p>
    <w:p w14:paraId="784EE4CE" w14:textId="5F350219" w:rsidR="000E2AF6" w:rsidRPr="004D64A0" w:rsidRDefault="006D324D" w:rsidP="004D64A0">
      <w:pPr>
        <w:spacing w:line="252" w:lineRule="auto"/>
        <w:jc w:val="center"/>
        <w:rPr>
          <w:rFonts w:ascii="Times New Roman" w:hAnsi="Times New Roman" w:cs="Times New Roman"/>
          <w:sz w:val="25"/>
          <w:szCs w:val="25"/>
        </w:rPr>
      </w:pPr>
      <w:r w:rsidRPr="006D324D">
        <w:rPr>
          <w:position w:val="-32"/>
        </w:rPr>
        <w:object w:dxaOrig="1440" w:dyaOrig="820" w14:anchorId="2C459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41.25pt" o:ole="">
            <v:imagedata r:id="rId8" o:title=""/>
          </v:shape>
          <o:OLEObject Type="Embed" ProgID="Equation.DSMT4" ShapeID="_x0000_i1025" DrawAspect="Content" ObjectID="_1710309890" r:id="rId9"/>
        </w:objec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và  </w:t>
      </w:r>
      <w:r w:rsidRPr="006D324D">
        <w:rPr>
          <w:position w:val="-32"/>
        </w:rPr>
        <w:object w:dxaOrig="3519" w:dyaOrig="820" w14:anchorId="693F93BE">
          <v:shape id="_x0000_i1026" type="#_x0000_t75" style="width:176.25pt;height:41.25pt" o:ole="">
            <v:imagedata r:id="rId10" o:title=""/>
          </v:shape>
          <o:OLEObject Type="Embed" ProgID="Equation.DSMT4" ShapeID="_x0000_i1026" DrawAspect="Content" ObjectID="_1710309891" r:id="rId11"/>
        </w:objec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với </w:t>
      </w:r>
      <w:r w:rsidRPr="006D324D">
        <w:rPr>
          <w:position w:val="-18"/>
        </w:rPr>
        <w:object w:dxaOrig="1440" w:dyaOrig="400" w14:anchorId="55FE478D">
          <v:shape id="_x0000_i1027" type="#_x0000_t75" style="width:1in;height:20.25pt" o:ole="">
            <v:imagedata r:id="rId12" o:title=""/>
          </v:shape>
          <o:OLEObject Type="Embed" ProgID="Equation.DSMT4" ShapeID="_x0000_i1027" DrawAspect="Content" ObjectID="_1710309892" r:id="rId13"/>
        </w:object>
      </w:r>
    </w:p>
    <w:p w14:paraId="5E965850" w14:textId="2903FDB4" w:rsidR="00CC5C66" w:rsidRPr="004D64A0" w:rsidRDefault="00A81FBE" w:rsidP="004D64A0">
      <w:pPr>
        <w:tabs>
          <w:tab w:val="left" w:pos="567"/>
        </w:tabs>
        <w:spacing w:line="252" w:lineRule="auto"/>
        <w:rPr>
          <w:rFonts w:ascii="Times New Roman" w:hAnsi="Times New Roman" w:cs="Times New Roman"/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ab/>
        <w:t>1</w: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) Tính giá trị của biểu thức </w:t>
      </w:r>
      <w:r w:rsidR="006D324D" w:rsidRPr="00025957">
        <w:rPr>
          <w:position w:val="-4"/>
        </w:rPr>
        <w:object w:dxaOrig="240" w:dyaOrig="279" w14:anchorId="4DE41EAB">
          <v:shape id="_x0000_i1028" type="#_x0000_t75" style="width:12pt;height:14.25pt" o:ole="">
            <v:imagedata r:id="rId14" o:title=""/>
          </v:shape>
          <o:OLEObject Type="Embed" ProgID="Equation.DSMT4" ShapeID="_x0000_i1028" DrawAspect="Content" ObjectID="_1710309893" r:id="rId15"/>
        </w:objec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khi </w:t>
      </w:r>
      <w:r w:rsidR="006D324D" w:rsidRPr="00025957">
        <w:rPr>
          <w:position w:val="-4"/>
        </w:rPr>
        <w:object w:dxaOrig="820" w:dyaOrig="260" w14:anchorId="44DE01F0">
          <v:shape id="_x0000_i1029" type="#_x0000_t75" style="width:41.25pt;height:12.75pt" o:ole="">
            <v:imagedata r:id="rId16" o:title=""/>
          </v:shape>
          <o:OLEObject Type="Embed" ProgID="Equation.DSMT4" ShapeID="_x0000_i1029" DrawAspect="Content" ObjectID="_1710309894" r:id="rId17"/>
        </w:object>
      </w:r>
    </w:p>
    <w:p w14:paraId="3D6D2658" w14:textId="514219A9" w:rsidR="00CC5C66" w:rsidRPr="004D64A0" w:rsidRDefault="00A81FBE" w:rsidP="004D64A0">
      <w:pPr>
        <w:tabs>
          <w:tab w:val="left" w:pos="567"/>
        </w:tabs>
        <w:spacing w:line="252" w:lineRule="auto"/>
        <w:rPr>
          <w:rFonts w:ascii="Times New Roman" w:hAnsi="Times New Roman" w:cs="Times New Roman"/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ab/>
        <w:t>2</w: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) </w:t>
      </w:r>
      <w:r w:rsidR="00FD7D40" w:rsidRPr="004D64A0">
        <w:rPr>
          <w:rFonts w:ascii="Times New Roman" w:hAnsi="Times New Roman" w:cs="Times New Roman"/>
          <w:sz w:val="25"/>
          <w:szCs w:val="25"/>
        </w:rPr>
        <w:t>Cho</w:t>
      </w:r>
      <w:r w:rsidR="009D123E" w:rsidRPr="004D64A0">
        <w:rPr>
          <w:rFonts w:ascii="Times New Roman" w:hAnsi="Times New Roman" w:cs="Times New Roman"/>
          <w:sz w:val="25"/>
          <w:szCs w:val="25"/>
        </w:rPr>
        <w:t xml:space="preserve"> biểu thức</w:t>
      </w:r>
      <w:r w:rsidR="00FD7D40" w:rsidRPr="004D64A0">
        <w:rPr>
          <w:rFonts w:ascii="Times New Roman" w:hAnsi="Times New Roman" w:cs="Times New Roman"/>
          <w:sz w:val="25"/>
          <w:szCs w:val="25"/>
        </w:rPr>
        <w:t xml:space="preserve"> </w:t>
      </w:r>
      <w:r w:rsidR="006D324D" w:rsidRPr="006D324D">
        <w:rPr>
          <w:position w:val="-26"/>
        </w:rPr>
        <w:object w:dxaOrig="880" w:dyaOrig="720" w14:anchorId="21181D41">
          <v:shape id="_x0000_i1030" type="#_x0000_t75" style="width:44.25pt;height:36pt" o:ole="">
            <v:imagedata r:id="rId18" o:title=""/>
          </v:shape>
          <o:OLEObject Type="Embed" ProgID="Equation.DSMT4" ShapeID="_x0000_i1030" DrawAspect="Content" ObjectID="_1710309895" r:id="rId19"/>
        </w:object>
      </w:r>
      <w:r w:rsidR="00FD7D40" w:rsidRPr="004D64A0">
        <w:rPr>
          <w:rFonts w:ascii="Times New Roman" w:hAnsi="Times New Roman" w:cs="Times New Roman"/>
          <w:sz w:val="25"/>
          <w:szCs w:val="25"/>
        </w:rPr>
        <w:t xml:space="preserve"> </w: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Chứng minh: </w:t>
      </w:r>
      <w:r w:rsidR="006D324D" w:rsidRPr="006D324D">
        <w:rPr>
          <w:position w:val="-32"/>
        </w:rPr>
        <w:object w:dxaOrig="1540" w:dyaOrig="820" w14:anchorId="6B3A28E2">
          <v:shape id="_x0000_i1031" type="#_x0000_t75" style="width:77.25pt;height:41.25pt" o:ole="">
            <v:imagedata r:id="rId20" o:title=""/>
          </v:shape>
          <o:OLEObject Type="Embed" ProgID="Equation.DSMT4" ShapeID="_x0000_i1031" DrawAspect="Content" ObjectID="_1710309896" r:id="rId21"/>
        </w:object>
      </w:r>
    </w:p>
    <w:p w14:paraId="4F2B9F93" w14:textId="34251874" w:rsidR="00CC5C66" w:rsidRPr="004D64A0" w:rsidRDefault="00A81FBE" w:rsidP="004D64A0">
      <w:pPr>
        <w:tabs>
          <w:tab w:val="left" w:pos="567"/>
        </w:tabs>
        <w:spacing w:line="252" w:lineRule="auto"/>
        <w:rPr>
          <w:rFonts w:ascii="Times New Roman" w:hAnsi="Times New Roman" w:cs="Times New Roman"/>
          <w:b/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ab/>
        <w:t>3</w: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) Tìm </w:t>
      </w:r>
      <w:r w:rsidR="00043942">
        <w:rPr>
          <w:rFonts w:ascii="Times New Roman" w:hAnsi="Times New Roman" w:cs="Times New Roman"/>
          <w:sz w:val="25"/>
          <w:szCs w:val="25"/>
        </w:rPr>
        <w:t>tất cả</w: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giá trị của </w:t>
      </w:r>
      <w:r w:rsidR="006D324D" w:rsidRPr="00025957">
        <w:rPr>
          <w:position w:val="-4"/>
        </w:rPr>
        <w:object w:dxaOrig="220" w:dyaOrig="200" w14:anchorId="06A3C9AF">
          <v:shape id="_x0000_i1032" type="#_x0000_t75" style="width:11.25pt;height:9.75pt" o:ole="">
            <v:imagedata r:id="rId22" o:title=""/>
          </v:shape>
          <o:OLEObject Type="Embed" ProgID="Equation.DSMT4" ShapeID="_x0000_i1032" DrawAspect="Content" ObjectID="_1710309897" r:id="rId23"/>
        </w:objec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để biểu thức </w:t>
      </w:r>
      <w:r w:rsidR="006D324D" w:rsidRPr="00025957">
        <w:rPr>
          <w:position w:val="-4"/>
        </w:rPr>
        <w:object w:dxaOrig="260" w:dyaOrig="260" w14:anchorId="34C55E7A">
          <v:shape id="_x0000_i1033" type="#_x0000_t75" style="width:12.75pt;height:12.75pt" o:ole="">
            <v:imagedata r:id="rId24" o:title=""/>
          </v:shape>
          <o:OLEObject Type="Embed" ProgID="Equation.DSMT4" ShapeID="_x0000_i1033" DrawAspect="Content" ObjectID="_1710309898" r:id="rId25"/>
        </w:objec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đạt giá trị nhỏ nhất</w:t>
      </w:r>
      <w:r w:rsidRPr="004D64A0">
        <w:rPr>
          <w:rFonts w:ascii="Times New Roman" w:hAnsi="Times New Roman" w:cs="Times New Roman"/>
          <w:sz w:val="25"/>
          <w:szCs w:val="25"/>
        </w:rPr>
        <w:t>.</w:t>
      </w:r>
    </w:p>
    <w:p w14:paraId="052B7377" w14:textId="03713095" w:rsidR="000E2AF6" w:rsidRPr="004D64A0" w:rsidRDefault="000E2AF6" w:rsidP="004D64A0">
      <w:pPr>
        <w:tabs>
          <w:tab w:val="left" w:pos="567"/>
        </w:tabs>
        <w:spacing w:line="252" w:lineRule="auto"/>
        <w:jc w:val="both"/>
        <w:rPr>
          <w:rFonts w:ascii="Times New Roman" w:hAnsi="Times New Roman" w:cs="Times New Roman"/>
          <w:i/>
          <w:sz w:val="25"/>
          <w:szCs w:val="25"/>
        </w:rPr>
      </w:pPr>
      <w:r w:rsidRPr="004D64A0">
        <w:rPr>
          <w:rFonts w:ascii="Times New Roman" w:hAnsi="Times New Roman" w:cs="Times New Roman"/>
          <w:b/>
          <w:sz w:val="25"/>
          <w:szCs w:val="25"/>
        </w:rPr>
        <w:t xml:space="preserve">Bài II </w:t>
      </w:r>
      <w:r w:rsidRPr="004D64A0">
        <w:rPr>
          <w:rFonts w:ascii="Times New Roman" w:hAnsi="Times New Roman" w:cs="Times New Roman"/>
          <w:i/>
          <w:sz w:val="25"/>
          <w:szCs w:val="25"/>
        </w:rPr>
        <w:t>(2,0 điểm)</w:t>
      </w:r>
      <w:r w:rsidR="00A37CBD">
        <w:rPr>
          <w:rFonts w:ascii="Times New Roman" w:hAnsi="Times New Roman" w:cs="Times New Roman"/>
          <w:i/>
          <w:sz w:val="25"/>
          <w:szCs w:val="25"/>
        </w:rPr>
        <w:t>.</w:t>
      </w:r>
      <w:r w:rsidR="00001120" w:rsidRPr="004D64A0">
        <w:rPr>
          <w:rFonts w:ascii="Times New Roman" w:hAnsi="Times New Roman" w:cs="Times New Roman"/>
          <w:i/>
          <w:sz w:val="25"/>
          <w:szCs w:val="25"/>
        </w:rPr>
        <w:t xml:space="preserve"> Giải bài toán bằng cách lập hệ phương trình</w:t>
      </w:r>
    </w:p>
    <w:p w14:paraId="3937E7EB" w14:textId="7E18935B" w:rsidR="00950F22" w:rsidRPr="00950F22" w:rsidRDefault="00950F22" w:rsidP="00950F22">
      <w:pPr>
        <w:ind w:firstLine="567"/>
        <w:jc w:val="both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>M</w:t>
      </w:r>
      <w:r w:rsidRPr="00950F22">
        <w:rPr>
          <w:rFonts w:ascii="Times New Roman" w:hAnsi="Times New Roman" w:cs="Times New Roman"/>
          <w:sz w:val="25"/>
          <w:szCs w:val="25"/>
        </w:rPr>
        <w:t xml:space="preserve">ột khu vườn hình chữ nhật có chu vi là </w:t>
      </w:r>
      <w:r w:rsidR="006D324D" w:rsidRPr="00025957">
        <w:rPr>
          <w:position w:val="-4"/>
        </w:rPr>
        <w:object w:dxaOrig="720" w:dyaOrig="260" w14:anchorId="7C3689D0">
          <v:shape id="_x0000_i1034" type="#_x0000_t75" style="width:36pt;height:12.75pt" o:ole="">
            <v:imagedata r:id="rId26" o:title=""/>
          </v:shape>
          <o:OLEObject Type="Embed" ProgID="Equation.DSMT4" ShapeID="_x0000_i1034" DrawAspect="Content" ObjectID="_1710309899" r:id="rId27"/>
        </w:object>
      </w:r>
      <w:r w:rsidRPr="00950F22">
        <w:rPr>
          <w:rFonts w:ascii="Times New Roman" w:hAnsi="Times New Roman" w:cs="Times New Roman"/>
          <w:sz w:val="25"/>
          <w:szCs w:val="25"/>
        </w:rPr>
        <w:t xml:space="preserve"> Người ta dự định mở rộng khu vườn bằng cách tăng chiều dài thêm </w:t>
      </w:r>
      <w:r w:rsidR="006D324D" w:rsidRPr="006D324D">
        <w:rPr>
          <w:position w:val="-10"/>
        </w:rPr>
        <w:object w:dxaOrig="460" w:dyaOrig="320" w14:anchorId="2ABAC6B3">
          <v:shape id="_x0000_i1035" type="#_x0000_t75" style="width:23.25pt;height:15.75pt" o:ole="">
            <v:imagedata r:id="rId28" o:title=""/>
          </v:shape>
          <o:OLEObject Type="Embed" ProgID="Equation.DSMT4" ShapeID="_x0000_i1035" DrawAspect="Content" ObjectID="_1710309900" r:id="rId29"/>
        </w:object>
      </w:r>
      <w:r w:rsidRPr="00950F22">
        <w:rPr>
          <w:rFonts w:ascii="Times New Roman" w:hAnsi="Times New Roman" w:cs="Times New Roman"/>
          <w:sz w:val="25"/>
          <w:szCs w:val="25"/>
        </w:rPr>
        <w:t xml:space="preserve"> tăng chiều rộng thêm </w:t>
      </w:r>
      <w:r w:rsidR="006D324D" w:rsidRPr="006D324D">
        <w:rPr>
          <w:position w:val="-10"/>
        </w:rPr>
        <w:object w:dxaOrig="480" w:dyaOrig="320" w14:anchorId="6904E68B">
          <v:shape id="_x0000_i1036" type="#_x0000_t75" style="width:24pt;height:15.75pt" o:ole="">
            <v:imagedata r:id="rId30" o:title=""/>
          </v:shape>
          <o:OLEObject Type="Embed" ProgID="Equation.DSMT4" ShapeID="_x0000_i1036" DrawAspect="Content" ObjectID="_1710309901" r:id="rId31"/>
        </w:object>
      </w:r>
      <w:r w:rsidR="00F30EF3">
        <w:rPr>
          <w:rFonts w:ascii="Times New Roman" w:hAnsi="Times New Roman" w:cs="Times New Roman"/>
          <w:sz w:val="25"/>
          <w:szCs w:val="25"/>
        </w:rPr>
        <w:t xml:space="preserve">sao cho khu vườn vẫn là hình chữ nhật, </w:t>
      </w:r>
      <w:r w:rsidRPr="00950F22">
        <w:rPr>
          <w:rFonts w:ascii="Times New Roman" w:hAnsi="Times New Roman" w:cs="Times New Roman"/>
          <w:sz w:val="25"/>
          <w:szCs w:val="25"/>
        </w:rPr>
        <w:t xml:space="preserve">do vậy diện tích khu vườn sẽ tăng thêm </w:t>
      </w:r>
      <w:r w:rsidR="006D324D" w:rsidRPr="00025957">
        <w:rPr>
          <w:position w:val="-4"/>
        </w:rPr>
        <w:object w:dxaOrig="820" w:dyaOrig="340" w14:anchorId="47E55D48">
          <v:shape id="_x0000_i1037" type="#_x0000_t75" style="width:41.25pt;height:17.25pt" o:ole="">
            <v:imagedata r:id="rId32" o:title=""/>
          </v:shape>
          <o:OLEObject Type="Embed" ProgID="Equation.DSMT4" ShapeID="_x0000_i1037" DrawAspect="Content" ObjectID="_1710309902" r:id="rId33"/>
        </w:object>
      </w:r>
      <w:r w:rsidRPr="00950F22">
        <w:rPr>
          <w:rFonts w:ascii="Times New Roman" w:hAnsi="Times New Roman" w:cs="Times New Roman"/>
          <w:sz w:val="25"/>
          <w:szCs w:val="25"/>
        </w:rPr>
        <w:t xml:space="preserve"> Tính chiều dài và chiều rộng của khu vườn </w:t>
      </w:r>
      <w:r w:rsidR="000A68D6">
        <w:rPr>
          <w:rFonts w:ascii="Times New Roman" w:hAnsi="Times New Roman" w:cs="Times New Roman"/>
          <w:sz w:val="25"/>
          <w:szCs w:val="25"/>
        </w:rPr>
        <w:t>ban đầu</w:t>
      </w:r>
      <w:r w:rsidRPr="00950F22">
        <w:rPr>
          <w:rFonts w:ascii="Times New Roman" w:hAnsi="Times New Roman" w:cs="Times New Roman"/>
          <w:sz w:val="25"/>
          <w:szCs w:val="25"/>
        </w:rPr>
        <w:t>.</w:t>
      </w:r>
    </w:p>
    <w:p w14:paraId="75E9F0AA" w14:textId="1984ECFC" w:rsidR="000E2AF6" w:rsidRPr="004D64A0" w:rsidRDefault="000E2AF6" w:rsidP="004D64A0">
      <w:pPr>
        <w:tabs>
          <w:tab w:val="left" w:pos="567"/>
        </w:tabs>
        <w:spacing w:before="60" w:line="252" w:lineRule="auto"/>
        <w:jc w:val="both"/>
        <w:rPr>
          <w:rFonts w:ascii="Times New Roman" w:hAnsi="Times New Roman" w:cs="Times New Roman"/>
          <w:i/>
          <w:sz w:val="25"/>
          <w:szCs w:val="25"/>
        </w:rPr>
      </w:pPr>
      <w:r w:rsidRPr="004D64A0">
        <w:rPr>
          <w:rFonts w:ascii="Times New Roman" w:hAnsi="Times New Roman" w:cs="Times New Roman"/>
          <w:b/>
          <w:sz w:val="25"/>
          <w:szCs w:val="25"/>
        </w:rPr>
        <w:t xml:space="preserve">Bài III </w:t>
      </w:r>
      <w:r w:rsidRPr="004D64A0">
        <w:rPr>
          <w:rFonts w:ascii="Times New Roman" w:hAnsi="Times New Roman" w:cs="Times New Roman"/>
          <w:i/>
          <w:sz w:val="25"/>
          <w:szCs w:val="25"/>
        </w:rPr>
        <w:t>(2,5 điểm)</w:t>
      </w:r>
    </w:p>
    <w:p w14:paraId="319A2C2F" w14:textId="24FA7E98" w:rsidR="00B77467" w:rsidRPr="004D64A0" w:rsidRDefault="0059702E" w:rsidP="004D64A0">
      <w:pPr>
        <w:spacing w:line="252" w:lineRule="auto"/>
        <w:ind w:firstLine="567"/>
        <w:jc w:val="both"/>
        <w:rPr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 xml:space="preserve">1) </w:t>
      </w:r>
      <w:r w:rsidR="00B77467" w:rsidRPr="004D64A0">
        <w:rPr>
          <w:rFonts w:ascii="Times New Roman" w:hAnsi="Times New Roman" w:cs="Times New Roman"/>
          <w:sz w:val="25"/>
          <w:szCs w:val="25"/>
        </w:rPr>
        <w:t>Giải hệ phương trình :</w:t>
      </w:r>
      <w:r w:rsidR="00B77467" w:rsidRPr="004D64A0">
        <w:rPr>
          <w:rFonts w:cs="Times New Roman"/>
          <w:sz w:val="25"/>
          <w:szCs w:val="25"/>
        </w:rPr>
        <w:t xml:space="preserve"> </w:t>
      </w:r>
      <w:r w:rsidR="006D324D" w:rsidRPr="006D324D">
        <w:rPr>
          <w:position w:val="-66"/>
        </w:rPr>
        <w:object w:dxaOrig="2079" w:dyaOrig="1460" w14:anchorId="095F5D71">
          <v:shape id="_x0000_i1038" type="#_x0000_t75" style="width:104.25pt;height:72.75pt" o:ole="">
            <v:imagedata r:id="rId34" o:title=""/>
          </v:shape>
          <o:OLEObject Type="Embed" ProgID="Equation.DSMT4" ShapeID="_x0000_i1038" DrawAspect="Content" ObjectID="_1710309903" r:id="rId35"/>
        </w:object>
      </w:r>
    </w:p>
    <w:p w14:paraId="046D0A20" w14:textId="57AD7D76" w:rsidR="0059702E" w:rsidRPr="004D64A0" w:rsidRDefault="00B77467" w:rsidP="004D64A0">
      <w:pPr>
        <w:spacing w:line="252" w:lineRule="auto"/>
        <w:ind w:firstLine="567"/>
        <w:jc w:val="both"/>
        <w:rPr>
          <w:rFonts w:ascii="Times New Roman" w:hAnsi="Times New Roman" w:cs="Times New Roman"/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 xml:space="preserve">2) </w:t>
      </w:r>
      <w:r w:rsidR="0059702E" w:rsidRPr="004D64A0">
        <w:rPr>
          <w:rFonts w:ascii="Times New Roman" w:hAnsi="Times New Roman" w:cs="Times New Roman"/>
          <w:sz w:val="25"/>
          <w:szCs w:val="25"/>
        </w:rPr>
        <w:t>Cho phương trình:</w:t>
      </w:r>
      <w:r w:rsidR="0059702E" w:rsidRPr="004D64A0">
        <w:rPr>
          <w:sz w:val="25"/>
          <w:szCs w:val="25"/>
        </w:rPr>
        <w:t xml:space="preserve"> </w:t>
      </w:r>
      <w:r w:rsidR="006D324D" w:rsidRPr="006D324D">
        <w:rPr>
          <w:position w:val="-18"/>
        </w:rPr>
        <w:object w:dxaOrig="3680" w:dyaOrig="499" w14:anchorId="4A098FB2">
          <v:shape id="_x0000_i1039" type="#_x0000_t75" style="width:183.75pt;height:24.75pt" o:ole="">
            <v:imagedata r:id="rId36" o:title=""/>
          </v:shape>
          <o:OLEObject Type="Embed" ProgID="Equation.DSMT4" ShapeID="_x0000_i1039" DrawAspect="Content" ObjectID="_1710309904" r:id="rId37"/>
        </w:object>
      </w:r>
      <w:r w:rsidR="0059702E" w:rsidRPr="004D64A0">
        <w:rPr>
          <w:rFonts w:ascii="Times New Roman" w:hAnsi="Times New Roman" w:cs="Times New Roman"/>
          <w:sz w:val="25"/>
          <w:szCs w:val="25"/>
        </w:rPr>
        <w:t xml:space="preserve">  (</w:t>
      </w:r>
      <w:r w:rsidR="006D324D" w:rsidRPr="00025957">
        <w:rPr>
          <w:position w:val="-4"/>
        </w:rPr>
        <w:object w:dxaOrig="220" w:dyaOrig="200" w14:anchorId="0FD6429F">
          <v:shape id="_x0000_i1040" type="#_x0000_t75" style="width:11.25pt;height:9.75pt" o:ole="">
            <v:imagedata r:id="rId38" o:title=""/>
          </v:shape>
          <o:OLEObject Type="Embed" ProgID="Equation.DSMT4" ShapeID="_x0000_i1040" DrawAspect="Content" ObjectID="_1710309905" r:id="rId39"/>
        </w:object>
      </w:r>
      <w:r w:rsidR="0059702E" w:rsidRPr="004D64A0">
        <w:rPr>
          <w:rFonts w:ascii="Times New Roman" w:hAnsi="Times New Roman" w:cs="Times New Roman"/>
          <w:sz w:val="25"/>
          <w:szCs w:val="25"/>
        </w:rPr>
        <w:t xml:space="preserve"> là </w:t>
      </w:r>
      <w:r w:rsidRPr="004D64A0">
        <w:rPr>
          <w:rFonts w:ascii="Times New Roman" w:hAnsi="Times New Roman" w:cs="Times New Roman"/>
          <w:sz w:val="25"/>
          <w:szCs w:val="25"/>
        </w:rPr>
        <w:t>ẩn</w:t>
      </w:r>
      <w:r w:rsidR="0059702E" w:rsidRPr="004D64A0">
        <w:rPr>
          <w:rFonts w:ascii="Times New Roman" w:hAnsi="Times New Roman" w:cs="Times New Roman"/>
          <w:sz w:val="25"/>
          <w:szCs w:val="25"/>
        </w:rPr>
        <w:t xml:space="preserve"> số)</w:t>
      </w:r>
      <w:r w:rsidR="00450B86">
        <w:rPr>
          <w:rFonts w:ascii="Times New Roman" w:hAnsi="Times New Roman" w:cs="Times New Roman"/>
          <w:sz w:val="25"/>
          <w:szCs w:val="25"/>
        </w:rPr>
        <w:t>.</w:t>
      </w:r>
    </w:p>
    <w:p w14:paraId="662A193B" w14:textId="3B758BBE" w:rsidR="0059702E" w:rsidRPr="004D64A0" w:rsidRDefault="00B77467" w:rsidP="004D64A0">
      <w:pPr>
        <w:pStyle w:val="ListParagraph"/>
        <w:numPr>
          <w:ilvl w:val="0"/>
          <w:numId w:val="5"/>
        </w:numPr>
        <w:spacing w:line="252" w:lineRule="auto"/>
        <w:ind w:hanging="229"/>
        <w:jc w:val="both"/>
        <w:rPr>
          <w:sz w:val="25"/>
          <w:szCs w:val="25"/>
        </w:rPr>
      </w:pPr>
      <w:r w:rsidRPr="004D64A0">
        <w:rPr>
          <w:sz w:val="25"/>
          <w:szCs w:val="25"/>
        </w:rPr>
        <w:t xml:space="preserve"> </w:t>
      </w:r>
      <w:r w:rsidR="0059702E" w:rsidRPr="004D64A0">
        <w:rPr>
          <w:sz w:val="25"/>
          <w:szCs w:val="25"/>
        </w:rPr>
        <w:t xml:space="preserve">Giải phương trình </w:t>
      </w:r>
      <w:r w:rsidR="006D324D" w:rsidRPr="006D324D">
        <w:rPr>
          <w:position w:val="-18"/>
        </w:rPr>
        <w:object w:dxaOrig="360" w:dyaOrig="499" w14:anchorId="17DBF224">
          <v:shape id="_x0000_i1041" type="#_x0000_t75" style="width:18pt;height:24.75pt" o:ole="">
            <v:imagedata r:id="rId40" o:title=""/>
          </v:shape>
          <o:OLEObject Type="Embed" ProgID="Equation.DSMT4" ShapeID="_x0000_i1041" DrawAspect="Content" ObjectID="_1710309906" r:id="rId41"/>
        </w:object>
      </w:r>
      <w:r w:rsidR="00F36EFF" w:rsidRPr="004D64A0">
        <w:rPr>
          <w:sz w:val="25"/>
          <w:szCs w:val="25"/>
        </w:rPr>
        <w:t xml:space="preserve"> </w:t>
      </w:r>
      <w:r w:rsidR="0059702E" w:rsidRPr="004D64A0">
        <w:rPr>
          <w:sz w:val="25"/>
          <w:szCs w:val="25"/>
        </w:rPr>
        <w:t xml:space="preserve">khi </w:t>
      </w:r>
      <w:r w:rsidR="006D324D" w:rsidRPr="00025957">
        <w:rPr>
          <w:position w:val="-4"/>
        </w:rPr>
        <w:object w:dxaOrig="780" w:dyaOrig="260" w14:anchorId="240E5AF4">
          <v:shape id="_x0000_i1042" type="#_x0000_t75" style="width:39pt;height:12.75pt" o:ole="">
            <v:imagedata r:id="rId42" o:title=""/>
          </v:shape>
          <o:OLEObject Type="Embed" ProgID="Equation.DSMT4" ShapeID="_x0000_i1042" DrawAspect="Content" ObjectID="_1710309907" r:id="rId43"/>
        </w:object>
      </w:r>
    </w:p>
    <w:p w14:paraId="1B842FF4" w14:textId="18C251D7" w:rsidR="000E2AF6" w:rsidRPr="004D64A0" w:rsidRDefault="00B77467" w:rsidP="004D64A0">
      <w:pPr>
        <w:pStyle w:val="ListParagraph"/>
        <w:numPr>
          <w:ilvl w:val="0"/>
          <w:numId w:val="5"/>
        </w:numPr>
        <w:spacing w:line="252" w:lineRule="auto"/>
        <w:ind w:hanging="229"/>
        <w:jc w:val="both"/>
        <w:rPr>
          <w:sz w:val="25"/>
          <w:szCs w:val="25"/>
        </w:rPr>
      </w:pPr>
      <w:r w:rsidRPr="004D64A0">
        <w:rPr>
          <w:sz w:val="25"/>
          <w:szCs w:val="25"/>
        </w:rPr>
        <w:t xml:space="preserve"> </w:t>
      </w:r>
      <w:r w:rsidR="0059702E" w:rsidRPr="004D64A0">
        <w:rPr>
          <w:sz w:val="25"/>
          <w:szCs w:val="25"/>
        </w:rPr>
        <w:t xml:space="preserve">Tìm </w:t>
      </w:r>
      <w:r w:rsidR="0077094B" w:rsidRPr="004D64A0">
        <w:rPr>
          <w:sz w:val="25"/>
          <w:szCs w:val="25"/>
        </w:rPr>
        <w:t xml:space="preserve">tất cả giá trị của </w:t>
      </w:r>
      <w:r w:rsidR="006D324D" w:rsidRPr="00025957">
        <w:rPr>
          <w:position w:val="-4"/>
        </w:rPr>
        <w:object w:dxaOrig="279" w:dyaOrig="200" w14:anchorId="090DD031">
          <v:shape id="_x0000_i1043" type="#_x0000_t75" style="width:14.25pt;height:9.75pt" o:ole="">
            <v:imagedata r:id="rId44" o:title=""/>
          </v:shape>
          <o:OLEObject Type="Embed" ProgID="Equation.DSMT4" ShapeID="_x0000_i1043" DrawAspect="Content" ObjectID="_1710309908" r:id="rId45"/>
        </w:object>
      </w:r>
      <w:r w:rsidR="0059702E" w:rsidRPr="004D64A0">
        <w:rPr>
          <w:sz w:val="25"/>
          <w:szCs w:val="25"/>
        </w:rPr>
        <w:t xml:space="preserve"> để phương trình </w:t>
      </w:r>
      <w:r w:rsidR="006D324D" w:rsidRPr="006D324D">
        <w:rPr>
          <w:position w:val="-18"/>
        </w:rPr>
        <w:object w:dxaOrig="360" w:dyaOrig="499" w14:anchorId="1D02A901">
          <v:shape id="_x0000_i1044" type="#_x0000_t75" style="width:18pt;height:24.75pt" o:ole="">
            <v:imagedata r:id="rId46" o:title=""/>
          </v:shape>
          <o:OLEObject Type="Embed" ProgID="Equation.DSMT4" ShapeID="_x0000_i1044" DrawAspect="Content" ObjectID="_1710309909" r:id="rId47"/>
        </w:object>
      </w:r>
      <w:r w:rsidR="0059702E" w:rsidRPr="004D64A0">
        <w:rPr>
          <w:sz w:val="25"/>
          <w:szCs w:val="25"/>
        </w:rPr>
        <w:t xml:space="preserve"> có hai nghiệm.</w:t>
      </w:r>
    </w:p>
    <w:p w14:paraId="53B9F9B0" w14:textId="0E14C239" w:rsidR="0077094B" w:rsidRPr="004D64A0" w:rsidRDefault="000E2AF6" w:rsidP="008158DF">
      <w:pPr>
        <w:tabs>
          <w:tab w:val="left" w:pos="567"/>
        </w:tabs>
        <w:spacing w:before="60" w:line="252" w:lineRule="auto"/>
        <w:jc w:val="both"/>
        <w:rPr>
          <w:rFonts w:ascii="Times New Roman" w:hAnsi="Times New Roman" w:cs="Times New Roman"/>
          <w:i/>
          <w:sz w:val="25"/>
          <w:szCs w:val="25"/>
        </w:rPr>
      </w:pPr>
      <w:bookmarkStart w:id="1" w:name="_Hlk89717112"/>
      <w:r w:rsidRPr="004D64A0">
        <w:rPr>
          <w:rFonts w:ascii="Times New Roman" w:hAnsi="Times New Roman" w:cs="Times New Roman"/>
          <w:b/>
          <w:sz w:val="25"/>
          <w:szCs w:val="25"/>
        </w:rPr>
        <w:t xml:space="preserve">Bài IV </w:t>
      </w:r>
      <w:r w:rsidRPr="004D64A0">
        <w:rPr>
          <w:rFonts w:ascii="Times New Roman" w:hAnsi="Times New Roman" w:cs="Times New Roman"/>
          <w:i/>
          <w:sz w:val="25"/>
          <w:szCs w:val="25"/>
        </w:rPr>
        <w:t>(3,0 điểm)</w:t>
      </w:r>
      <w:r w:rsidR="004D64A0">
        <w:rPr>
          <w:rFonts w:ascii="Times New Roman" w:hAnsi="Times New Roman" w:cs="Times New Roman"/>
          <w:i/>
          <w:sz w:val="25"/>
          <w:szCs w:val="25"/>
        </w:rPr>
        <w:t xml:space="preserve">. </w: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Cho đường tròn </w:t>
      </w:r>
      <w:r w:rsidR="006D324D" w:rsidRPr="006D324D">
        <w:rPr>
          <w:position w:val="-18"/>
        </w:rPr>
        <w:object w:dxaOrig="460" w:dyaOrig="499" w14:anchorId="62D22982">
          <v:shape id="_x0000_i1045" type="#_x0000_t75" style="width:23.25pt;height:24.75pt" o:ole="">
            <v:imagedata r:id="rId48" o:title=""/>
          </v:shape>
          <o:OLEObject Type="Embed" ProgID="Equation.DSMT4" ShapeID="_x0000_i1045" DrawAspect="Content" ObjectID="_1710309910" r:id="rId49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và điểm </w:t>
      </w:r>
      <w:r w:rsidR="006D324D" w:rsidRPr="00025957">
        <w:rPr>
          <w:position w:val="-4"/>
        </w:rPr>
        <w:object w:dxaOrig="300" w:dyaOrig="260" w14:anchorId="4FB36B14">
          <v:shape id="_x0000_i1046" type="#_x0000_t75" style="width:15pt;height:12.75pt" o:ole="">
            <v:imagedata r:id="rId50" o:title=""/>
          </v:shape>
          <o:OLEObject Type="Embed" ProgID="Equation.DSMT4" ShapeID="_x0000_i1046" DrawAspect="Content" ObjectID="_1710309911" r:id="rId51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nằm bên ngoài đường tròn </w:t>
      </w:r>
      <w:r w:rsidR="006D324D" w:rsidRPr="006D324D">
        <w:rPr>
          <w:position w:val="-18"/>
        </w:rPr>
        <w:object w:dxaOrig="540" w:dyaOrig="499" w14:anchorId="6FB4EA5C">
          <v:shape id="_x0000_i1047" type="#_x0000_t75" style="width:27pt;height:24.75pt" o:ole="">
            <v:imagedata r:id="rId52" o:title=""/>
          </v:shape>
          <o:OLEObject Type="Embed" ProgID="Equation.DSMT4" ShapeID="_x0000_i1047" DrawAspect="Content" ObjectID="_1710309912" r:id="rId53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Kẻ hai tiếp tuyến </w:t>
      </w:r>
      <w:r w:rsidR="006D324D" w:rsidRPr="006D324D">
        <w:rPr>
          <w:position w:val="-10"/>
        </w:rPr>
        <w:object w:dxaOrig="920" w:dyaOrig="340" w14:anchorId="7FD6D236">
          <v:shape id="_x0000_i1048" type="#_x0000_t75" style="width:45.75pt;height:17.25pt" o:ole="">
            <v:imagedata r:id="rId54" o:title=""/>
          </v:shape>
          <o:OLEObject Type="Embed" ProgID="Equation.DSMT4" ShapeID="_x0000_i1048" DrawAspect="Content" ObjectID="_1710309913" r:id="rId55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với đường tròn </w:t>
      </w:r>
      <w:r w:rsidR="006D324D" w:rsidRPr="006D324D">
        <w:rPr>
          <w:position w:val="-18"/>
        </w:rPr>
        <w:object w:dxaOrig="540" w:dyaOrig="499" w14:anchorId="1E1F674D">
          <v:shape id="_x0000_i1049" type="#_x0000_t75" style="width:27pt;height:24.75pt" o:ole="">
            <v:imagedata r:id="rId56" o:title=""/>
          </v:shape>
          <o:OLEObject Type="Embed" ProgID="Equation.DSMT4" ShapeID="_x0000_i1049" DrawAspect="Content" ObjectID="_1710309914" r:id="rId57"/>
        </w:object>
      </w:r>
      <w:r w:rsidR="006D324D" w:rsidRPr="00025957">
        <w:rPr>
          <w:position w:val="-4"/>
        </w:rPr>
        <w:object w:dxaOrig="240" w:dyaOrig="279" w14:anchorId="02BBA6D8">
          <v:shape id="_x0000_i1050" type="#_x0000_t75" style="width:12pt;height:14.25pt" o:ole="">
            <v:imagedata r:id="rId58" o:title=""/>
          </v:shape>
          <o:OLEObject Type="Embed" ProgID="Equation.DSMT4" ShapeID="_x0000_i1050" DrawAspect="Content" ObjectID="_1710309915" r:id="rId59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và </w:t>
      </w:r>
      <w:r w:rsidR="006D324D" w:rsidRPr="00025957">
        <w:rPr>
          <w:position w:val="-4"/>
        </w:rPr>
        <w:object w:dxaOrig="260" w:dyaOrig="260" w14:anchorId="278E4284">
          <v:shape id="_x0000_i1051" type="#_x0000_t75" style="width:12.75pt;height:12.75pt" o:ole="">
            <v:imagedata r:id="rId60" o:title=""/>
          </v:shape>
          <o:OLEObject Type="Embed" ProgID="Equation.DSMT4" ShapeID="_x0000_i1051" DrawAspect="Content" ObjectID="_1710309916" r:id="rId61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là các tiếp điểm. </w:t>
      </w:r>
      <w:r w:rsidR="00347E9F">
        <w:rPr>
          <w:rFonts w:ascii="Times New Roman" w:hAnsi="Times New Roman" w:cs="Times New Roman"/>
          <w:iCs/>
          <w:sz w:val="25"/>
          <w:szCs w:val="25"/>
        </w:rPr>
        <w:t xml:space="preserve">Từ </w:t>
      </w:r>
      <w:r w:rsidR="00347E9F" w:rsidRPr="004D64A0">
        <w:rPr>
          <w:rFonts w:ascii="Times New Roman" w:hAnsi="Times New Roman" w:cs="Times New Roman"/>
          <w:iCs/>
          <w:sz w:val="25"/>
          <w:szCs w:val="25"/>
        </w:rPr>
        <w:t>điểm</w:t>
      </w:r>
      <w:r w:rsidR="00347E9F">
        <w:rPr>
          <w:rFonts w:ascii="Times New Roman" w:hAnsi="Times New Roman" w:cs="Times New Roman"/>
          <w:iCs/>
          <w:sz w:val="25"/>
          <w:szCs w:val="25"/>
        </w:rPr>
        <w:t xml:space="preserve"> </w:t>
      </w:r>
      <w:r w:rsidR="006D324D" w:rsidRPr="00025957">
        <w:rPr>
          <w:position w:val="-4"/>
        </w:rPr>
        <w:object w:dxaOrig="300" w:dyaOrig="260" w14:anchorId="2AFDE88A">
          <v:shape id="_x0000_i1052" type="#_x0000_t75" style="width:15pt;height:12.75pt" o:ole="">
            <v:imagedata r:id="rId62" o:title=""/>
          </v:shape>
          <o:OLEObject Type="Embed" ProgID="Equation.DSMT4" ShapeID="_x0000_i1052" DrawAspect="Content" ObjectID="_1710309917" r:id="rId63"/>
        </w:object>
      </w:r>
      <w:r w:rsidR="00347E9F" w:rsidRPr="00347E9F">
        <w:rPr>
          <w:rFonts w:ascii="Times New Roman" w:hAnsi="Times New Roman" w:cs="Times New Roman"/>
          <w:sz w:val="25"/>
          <w:szCs w:val="25"/>
        </w:rPr>
        <w:t xml:space="preserve"> vẽ</w:t>
      </w:r>
      <w:r w:rsidR="0077094B" w:rsidRPr="00347E9F">
        <w:rPr>
          <w:rFonts w:ascii="Times New Roman" w:hAnsi="Times New Roman" w:cs="Times New Roman"/>
          <w:iCs/>
          <w:sz w:val="25"/>
          <w:szCs w:val="25"/>
        </w:rPr>
        <w:t xml:space="preserve"> đường thẳng</w: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</w:t>
      </w:r>
      <w:r w:rsidR="006D324D" w:rsidRPr="00025957">
        <w:rPr>
          <w:position w:val="-4"/>
        </w:rPr>
        <w:object w:dxaOrig="200" w:dyaOrig="260" w14:anchorId="60D0D76D">
          <v:shape id="_x0000_i1053" type="#_x0000_t75" style="width:9.75pt;height:12.75pt" o:ole="">
            <v:imagedata r:id="rId64" o:title=""/>
          </v:shape>
          <o:OLEObject Type="Embed" ProgID="Equation.DSMT4" ShapeID="_x0000_i1053" DrawAspect="Content" ObjectID="_1710309918" r:id="rId65"/>
        </w:object>
      </w:r>
      <w:r w:rsidR="00B679B1" w:rsidRPr="004D64A0">
        <w:rPr>
          <w:rFonts w:ascii="Times New Roman" w:hAnsi="Times New Roman" w:cs="Times New Roman"/>
          <w:iCs/>
          <w:sz w:val="25"/>
          <w:szCs w:val="25"/>
        </w:rPr>
        <w:t xml:space="preserve"> </w: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cắt đường tròn </w:t>
      </w:r>
      <w:r w:rsidR="006D324D" w:rsidRPr="006D324D">
        <w:rPr>
          <w:position w:val="-18"/>
        </w:rPr>
        <w:object w:dxaOrig="460" w:dyaOrig="499" w14:anchorId="29B19FB7">
          <v:shape id="_x0000_i1054" type="#_x0000_t75" style="width:23.25pt;height:24.75pt" o:ole="">
            <v:imagedata r:id="rId66" o:title=""/>
          </v:shape>
          <o:OLEObject Type="Embed" ProgID="Equation.DSMT4" ShapeID="_x0000_i1054" DrawAspect="Content" ObjectID="_1710309919" r:id="rId67"/>
        </w:object>
      </w:r>
      <w:r w:rsidR="0077094B" w:rsidRPr="004D64A0">
        <w:rPr>
          <w:rFonts w:ascii="Times New Roman" w:hAnsi="Times New Roman" w:cs="Times New Roman"/>
          <w:sz w:val="25"/>
          <w:szCs w:val="25"/>
        </w:rPr>
        <w:t xml:space="preserve"> tại hai điểm </w:t>
      </w:r>
      <w:r w:rsidR="006D324D" w:rsidRPr="006D324D">
        <w:rPr>
          <w:position w:val="-18"/>
        </w:rPr>
        <w:object w:dxaOrig="1860" w:dyaOrig="420" w14:anchorId="4D693E90">
          <v:shape id="_x0000_i1055" type="#_x0000_t75" style="width:93pt;height:21pt" o:ole="">
            <v:imagedata r:id="rId68" o:title=""/>
          </v:shape>
          <o:OLEObject Type="Embed" ProgID="Equation.DSMT4" ShapeID="_x0000_i1055" DrawAspect="Content" ObjectID="_1710309920" r:id="rId69"/>
        </w:object>
      </w:r>
      <w:r w:rsidR="006D324D" w:rsidRPr="00025957">
        <w:rPr>
          <w:position w:val="-4"/>
        </w:rPr>
        <w:object w:dxaOrig="200" w:dyaOrig="260" w14:anchorId="4DB27C08">
          <v:shape id="_x0000_i1056" type="#_x0000_t75" style="width:9.75pt;height:12.75pt" o:ole="">
            <v:imagedata r:id="rId70" o:title=""/>
          </v:shape>
          <o:OLEObject Type="Embed" ProgID="Equation.DSMT4" ShapeID="_x0000_i1056" DrawAspect="Content" ObjectID="_1710309921" r:id="rId71"/>
        </w:object>
      </w:r>
      <w:r w:rsidR="00B679B1" w:rsidRPr="004D64A0">
        <w:rPr>
          <w:rFonts w:ascii="Times New Roman" w:hAnsi="Times New Roman" w:cs="Times New Roman"/>
          <w:sz w:val="25"/>
          <w:szCs w:val="25"/>
        </w:rPr>
        <w:t xml:space="preserve"> </w:t>
      </w:r>
      <w:r w:rsidR="0077094B" w:rsidRPr="004D64A0">
        <w:rPr>
          <w:rFonts w:ascii="Times New Roman" w:hAnsi="Times New Roman" w:cs="Times New Roman"/>
          <w:sz w:val="25"/>
          <w:szCs w:val="25"/>
        </w:rPr>
        <w:t>không đi qua</w:t>
      </w:r>
      <w:r w:rsidR="00347E9F">
        <w:rPr>
          <w:rFonts w:ascii="Times New Roman" w:hAnsi="Times New Roman" w:cs="Times New Roman"/>
          <w:sz w:val="25"/>
          <w:szCs w:val="25"/>
        </w:rPr>
        <w:t xml:space="preserve"> tâm</w:t>
      </w:r>
      <w:r w:rsidR="00B679B1" w:rsidRPr="004D64A0">
        <w:rPr>
          <w:rFonts w:ascii="Times New Roman" w:hAnsi="Times New Roman" w:cs="Times New Roman"/>
          <w:sz w:val="25"/>
          <w:szCs w:val="25"/>
        </w:rPr>
        <w:t xml:space="preserve"> </w:t>
      </w:r>
      <w:r w:rsidR="006D324D" w:rsidRPr="006D324D">
        <w:rPr>
          <w:position w:val="-12"/>
        </w:rPr>
        <w:object w:dxaOrig="420" w:dyaOrig="360" w14:anchorId="76018425">
          <v:shape id="_x0000_i1057" type="#_x0000_t75" style="width:21pt;height:18pt" o:ole="">
            <v:imagedata r:id="rId72" o:title=""/>
          </v:shape>
          <o:OLEObject Type="Embed" ProgID="Equation.DSMT4" ShapeID="_x0000_i1057" DrawAspect="Content" ObjectID="_1710309922" r:id="rId73"/>
        </w:object>
      </w:r>
      <w:r w:rsidR="0077094B" w:rsidRPr="004D64A0">
        <w:rPr>
          <w:rFonts w:ascii="Times New Roman" w:hAnsi="Times New Roman" w:cs="Times New Roman"/>
          <w:sz w:val="25"/>
          <w:szCs w:val="25"/>
        </w:rPr>
        <w:t xml:space="preserve"> </w:t>
      </w:r>
    </w:p>
    <w:p w14:paraId="20ACBD64" w14:textId="18EDEAA3" w:rsidR="0077094B" w:rsidRPr="004D64A0" w:rsidRDefault="00B679B1" w:rsidP="004D64A0">
      <w:pPr>
        <w:pStyle w:val="ListParagraph"/>
        <w:spacing w:before="60" w:line="252" w:lineRule="auto"/>
        <w:ind w:hanging="153"/>
        <w:jc w:val="both"/>
        <w:rPr>
          <w:rFonts w:cs="Times New Roman"/>
          <w:iCs/>
          <w:sz w:val="25"/>
          <w:szCs w:val="25"/>
        </w:rPr>
      </w:pPr>
      <w:r w:rsidRPr="004D64A0">
        <w:rPr>
          <w:rFonts w:cs="Times New Roman"/>
          <w:iCs/>
          <w:sz w:val="25"/>
          <w:szCs w:val="25"/>
        </w:rPr>
        <w:t xml:space="preserve">1) </w:t>
      </w:r>
      <w:r w:rsidR="0077094B" w:rsidRPr="004D64A0">
        <w:rPr>
          <w:rFonts w:cs="Times New Roman"/>
          <w:iCs/>
          <w:sz w:val="25"/>
          <w:szCs w:val="25"/>
        </w:rPr>
        <w:t xml:space="preserve">Chứng minh tứ giác </w:t>
      </w:r>
      <w:r w:rsidR="006D324D" w:rsidRPr="00025957">
        <w:rPr>
          <w:position w:val="-4"/>
        </w:rPr>
        <w:object w:dxaOrig="859" w:dyaOrig="279" w14:anchorId="5B24A514">
          <v:shape id="_x0000_i1058" type="#_x0000_t75" style="width:42.75pt;height:14.25pt" o:ole="">
            <v:imagedata r:id="rId74" o:title=""/>
          </v:shape>
          <o:OLEObject Type="Embed" ProgID="Equation.DSMT4" ShapeID="_x0000_i1058" DrawAspect="Content" ObjectID="_1710309923" r:id="rId75"/>
        </w:object>
      </w:r>
      <w:r w:rsidRPr="004D64A0">
        <w:rPr>
          <w:rFonts w:cs="Times New Roman"/>
          <w:iCs/>
          <w:sz w:val="25"/>
          <w:szCs w:val="25"/>
        </w:rPr>
        <w:t xml:space="preserve"> là tứ giác </w:t>
      </w:r>
      <w:r w:rsidR="0077094B" w:rsidRPr="004D64A0">
        <w:rPr>
          <w:rFonts w:cs="Times New Roman"/>
          <w:iCs/>
          <w:sz w:val="25"/>
          <w:szCs w:val="25"/>
        </w:rPr>
        <w:t>nội tiếp.</w:t>
      </w:r>
    </w:p>
    <w:p w14:paraId="1DEA60C0" w14:textId="150A88BB" w:rsidR="0077094B" w:rsidRPr="00526C8D" w:rsidRDefault="00B679B1" w:rsidP="006D324D">
      <w:pPr>
        <w:spacing w:before="60" w:line="252" w:lineRule="auto"/>
        <w:ind w:firstLine="567"/>
        <w:rPr>
          <w:rFonts w:ascii="Times New Roman" w:hAnsi="Times New Roman" w:cs="Times New Roman"/>
          <w:iCs/>
          <w:sz w:val="25"/>
          <w:szCs w:val="25"/>
        </w:rPr>
      </w:pPr>
      <w:r w:rsidRPr="00526C8D">
        <w:rPr>
          <w:rFonts w:ascii="Times New Roman" w:hAnsi="Times New Roman" w:cs="Times New Roman"/>
          <w:iCs/>
          <w:sz w:val="25"/>
          <w:szCs w:val="25"/>
        </w:rPr>
        <w:t xml:space="preserve">2) </w:t>
      </w:r>
      <w:r w:rsidR="00526C8D" w:rsidRPr="00526C8D">
        <w:rPr>
          <w:rFonts w:ascii="Times New Roman" w:hAnsi="Times New Roman" w:cs="Times New Roman"/>
          <w:iCs/>
          <w:sz w:val="25"/>
          <w:szCs w:val="25"/>
        </w:rPr>
        <w:t xml:space="preserve">Gọi giao điểm của đoạn thẳng </w:t>
      </w:r>
      <w:r w:rsidR="00526C8D" w:rsidRPr="00526C8D">
        <w:rPr>
          <w:rFonts w:ascii="Times New Roman" w:hAnsi="Times New Roman" w:cs="Times New Roman"/>
          <w:position w:val="-4"/>
          <w:sz w:val="25"/>
          <w:szCs w:val="25"/>
        </w:rPr>
        <w:object w:dxaOrig="460" w:dyaOrig="279" w14:anchorId="55DC71FE">
          <v:shape id="_x0000_i1059" type="#_x0000_t75" style="width:23.25pt;height:14.25pt" o:ole="">
            <v:imagedata r:id="rId76" o:title=""/>
          </v:shape>
          <o:OLEObject Type="Embed" ProgID="Equation.DSMT4" ShapeID="_x0000_i1059" DrawAspect="Content" ObjectID="_1710309924" r:id="rId77"/>
        </w:object>
      </w:r>
      <w:r w:rsidR="00526C8D" w:rsidRPr="00526C8D">
        <w:rPr>
          <w:rFonts w:ascii="Times New Roman" w:hAnsi="Times New Roman" w:cs="Times New Roman"/>
          <w:sz w:val="25"/>
          <w:szCs w:val="25"/>
        </w:rPr>
        <w:t xml:space="preserve"> với </w:t>
      </w:r>
      <w:r w:rsidR="00D0426C">
        <w:rPr>
          <w:rFonts w:ascii="Times New Roman" w:hAnsi="Times New Roman" w:cs="Times New Roman"/>
          <w:sz w:val="25"/>
          <w:szCs w:val="25"/>
        </w:rPr>
        <w:t xml:space="preserve">đoạn thẳng </w:t>
      </w:r>
      <w:r w:rsidR="00F30EF3" w:rsidRPr="00F30EF3">
        <w:rPr>
          <w:rFonts w:ascii="Times New Roman" w:hAnsi="Times New Roman" w:cs="Times New Roman"/>
          <w:position w:val="-4"/>
          <w:sz w:val="25"/>
          <w:szCs w:val="25"/>
        </w:rPr>
        <w:object w:dxaOrig="480" w:dyaOrig="260" w14:anchorId="7714A985">
          <v:shape id="_x0000_i1060" type="#_x0000_t75" style="width:24pt;height:12.75pt" o:ole="">
            <v:imagedata r:id="rId78" o:title=""/>
          </v:shape>
          <o:OLEObject Type="Embed" ProgID="Equation.DSMT4" ShapeID="_x0000_i1060" DrawAspect="Content" ObjectID="_1710309925" r:id="rId79"/>
        </w:object>
      </w:r>
      <w:r w:rsidR="00526C8D" w:rsidRPr="00526C8D">
        <w:rPr>
          <w:rFonts w:ascii="Times New Roman" w:hAnsi="Times New Roman" w:cs="Times New Roman"/>
          <w:sz w:val="25"/>
          <w:szCs w:val="25"/>
        </w:rPr>
        <w:t xml:space="preserve"> là </w:t>
      </w:r>
      <w:r w:rsidR="00F30EF3" w:rsidRPr="00526C8D">
        <w:rPr>
          <w:rFonts w:ascii="Times New Roman" w:hAnsi="Times New Roman" w:cs="Times New Roman"/>
          <w:position w:val="-4"/>
          <w:sz w:val="25"/>
          <w:szCs w:val="25"/>
        </w:rPr>
        <w:object w:dxaOrig="380" w:dyaOrig="260" w14:anchorId="68E93159">
          <v:shape id="_x0000_i1061" type="#_x0000_t75" style="width:18.75pt;height:12.75pt" o:ole="">
            <v:imagedata r:id="rId80" o:title=""/>
          </v:shape>
          <o:OLEObject Type="Embed" ProgID="Equation.DSMT4" ShapeID="_x0000_i1061" DrawAspect="Content" ObjectID="_1710309926" r:id="rId81"/>
        </w:object>
      </w:r>
      <w:r w:rsidR="00526C8D" w:rsidRPr="00526C8D">
        <w:rPr>
          <w:rFonts w:ascii="Times New Roman" w:hAnsi="Times New Roman" w:cs="Times New Roman"/>
          <w:sz w:val="25"/>
          <w:szCs w:val="25"/>
        </w:rPr>
        <w:t xml:space="preserve"> </w:t>
      </w:r>
      <w:r w:rsidR="0077094B" w:rsidRPr="00526C8D">
        <w:rPr>
          <w:rFonts w:ascii="Times New Roman" w:hAnsi="Times New Roman" w:cs="Times New Roman"/>
          <w:iCs/>
          <w:sz w:val="25"/>
          <w:szCs w:val="25"/>
        </w:rPr>
        <w:t>Chứng minh</w:t>
      </w:r>
      <w:r w:rsidR="004B773D" w:rsidRPr="00526C8D">
        <w:rPr>
          <w:rFonts w:ascii="Times New Roman" w:hAnsi="Times New Roman" w:cs="Times New Roman"/>
          <w:iCs/>
          <w:sz w:val="25"/>
          <w:szCs w:val="25"/>
        </w:rPr>
        <w:t xml:space="preserve"> </w:t>
      </w:r>
      <w:r w:rsidR="006D324D" w:rsidRPr="00526C8D">
        <w:rPr>
          <w:rFonts w:ascii="Times New Roman" w:hAnsi="Times New Roman" w:cs="Times New Roman"/>
          <w:position w:val="-4"/>
          <w:sz w:val="25"/>
          <w:szCs w:val="25"/>
        </w:rPr>
        <w:object w:dxaOrig="2980" w:dyaOrig="340" w14:anchorId="2EEADD8F">
          <v:shape id="_x0000_i1062" type="#_x0000_t75" style="width:149.25pt;height:17.25pt" o:ole="">
            <v:imagedata r:id="rId82" o:title=""/>
          </v:shape>
          <o:OLEObject Type="Embed" ProgID="Equation.DSMT4" ShapeID="_x0000_i1062" DrawAspect="Content" ObjectID="_1710309927" r:id="rId83"/>
        </w:object>
      </w:r>
      <w:r w:rsidR="004B773D" w:rsidRPr="00526C8D">
        <w:rPr>
          <w:rFonts w:ascii="Times New Roman" w:hAnsi="Times New Roman" w:cs="Times New Roman"/>
          <w:iCs/>
          <w:sz w:val="25"/>
          <w:szCs w:val="25"/>
        </w:rPr>
        <w:t xml:space="preserve"> </w:t>
      </w:r>
    </w:p>
    <w:p w14:paraId="473E3507" w14:textId="610F5D41" w:rsidR="0077094B" w:rsidRPr="004D64A0" w:rsidRDefault="004B773D" w:rsidP="004D64A0">
      <w:pPr>
        <w:spacing w:before="60" w:line="252" w:lineRule="auto"/>
        <w:ind w:firstLine="567"/>
        <w:jc w:val="both"/>
        <w:rPr>
          <w:rFonts w:ascii="Times New Roman" w:hAnsi="Times New Roman" w:cs="Times New Roman"/>
          <w:iCs/>
          <w:sz w:val="25"/>
          <w:szCs w:val="25"/>
        </w:rPr>
      </w:pPr>
      <w:r w:rsidRPr="004D64A0">
        <w:rPr>
          <w:rFonts w:ascii="Times New Roman" w:hAnsi="Times New Roman" w:cs="Times New Roman"/>
          <w:iCs/>
          <w:sz w:val="25"/>
          <w:szCs w:val="25"/>
        </w:rPr>
        <w:t xml:space="preserve">3) </w:t>
      </w:r>
      <w:r w:rsidR="0077094B" w:rsidRPr="004D64A0">
        <w:rPr>
          <w:rFonts w:ascii="Times New Roman" w:hAnsi="Times New Roman" w:cs="Times New Roman"/>
          <w:sz w:val="25"/>
          <w:szCs w:val="25"/>
        </w:rPr>
        <w:t xml:space="preserve">Chứng minh </w:t>
      </w:r>
      <w:r w:rsidR="005134E6">
        <w:rPr>
          <w:rFonts w:ascii="Times New Roman" w:hAnsi="Times New Roman" w:cs="Times New Roman"/>
          <w:sz w:val="25"/>
          <w:szCs w:val="25"/>
        </w:rPr>
        <w:t xml:space="preserve">đường thẳng </w:t>
      </w:r>
      <w:r w:rsidR="006D324D" w:rsidRPr="00025957">
        <w:rPr>
          <w:position w:val="-4"/>
        </w:rPr>
        <w:object w:dxaOrig="460" w:dyaOrig="279" w14:anchorId="7487699A">
          <v:shape id="_x0000_i1063" type="#_x0000_t75" style="width:23.25pt;height:14.25pt" o:ole="">
            <v:imagedata r:id="rId84" o:title=""/>
          </v:shape>
          <o:OLEObject Type="Embed" ProgID="Equation.DSMT4" ShapeID="_x0000_i1063" DrawAspect="Content" ObjectID="_1710309928" r:id="rId85"/>
        </w:object>
      </w:r>
      <w:r w:rsidR="005134E6">
        <w:rPr>
          <w:rFonts w:ascii="Times New Roman" w:hAnsi="Times New Roman" w:cs="Times New Roman"/>
          <w:sz w:val="25"/>
          <w:szCs w:val="25"/>
        </w:rPr>
        <w:t xml:space="preserve"> chứa tia phân giác của </w:t>
      </w:r>
      <w:r w:rsidR="006D324D" w:rsidRPr="00025957">
        <w:rPr>
          <w:position w:val="-4"/>
        </w:rPr>
        <w:object w:dxaOrig="720" w:dyaOrig="400" w14:anchorId="1E851174">
          <v:shape id="_x0000_i1064" type="#_x0000_t75" style="width:36pt;height:20.25pt" o:ole="">
            <v:imagedata r:id="rId86" o:title=""/>
          </v:shape>
          <o:OLEObject Type="Embed" ProgID="Equation.DSMT4" ShapeID="_x0000_i1064" DrawAspect="Content" ObjectID="_1710309929" r:id="rId87"/>
        </w:object>
      </w:r>
    </w:p>
    <w:p w14:paraId="0D73832D" w14:textId="77777777" w:rsidR="000E2AF6" w:rsidRPr="004D64A0" w:rsidRDefault="000E2AF6" w:rsidP="004D64A0">
      <w:pPr>
        <w:tabs>
          <w:tab w:val="left" w:pos="567"/>
        </w:tabs>
        <w:spacing w:before="60" w:line="252" w:lineRule="auto"/>
        <w:jc w:val="both"/>
        <w:rPr>
          <w:rFonts w:ascii="Times New Roman" w:hAnsi="Times New Roman" w:cs="Times New Roman"/>
          <w:i/>
          <w:sz w:val="25"/>
          <w:szCs w:val="25"/>
        </w:rPr>
      </w:pPr>
      <w:r w:rsidRPr="004D64A0">
        <w:rPr>
          <w:rFonts w:ascii="Times New Roman" w:hAnsi="Times New Roman" w:cs="Times New Roman"/>
          <w:b/>
          <w:sz w:val="25"/>
          <w:szCs w:val="25"/>
        </w:rPr>
        <w:t xml:space="preserve">Bài V </w:t>
      </w:r>
      <w:r w:rsidRPr="004D64A0">
        <w:rPr>
          <w:rFonts w:ascii="Times New Roman" w:hAnsi="Times New Roman" w:cs="Times New Roman"/>
          <w:i/>
          <w:sz w:val="25"/>
          <w:szCs w:val="25"/>
        </w:rPr>
        <w:t xml:space="preserve">(0,5 điểm) </w:t>
      </w:r>
      <w:bookmarkEnd w:id="1"/>
      <w:r w:rsidRPr="004D64A0">
        <w:rPr>
          <w:rFonts w:ascii="Times New Roman" w:hAnsi="Times New Roman" w:cs="Times New Roman"/>
          <w:i/>
          <w:sz w:val="25"/>
          <w:szCs w:val="25"/>
        </w:rPr>
        <w:t xml:space="preserve"> </w:t>
      </w:r>
    </w:p>
    <w:p w14:paraId="0BD15906" w14:textId="5B9D8E08" w:rsidR="00A82528" w:rsidRPr="004D64A0" w:rsidRDefault="00A82528" w:rsidP="004D64A0">
      <w:pPr>
        <w:spacing w:before="60" w:line="252" w:lineRule="auto"/>
        <w:ind w:firstLine="567"/>
        <w:rPr>
          <w:rFonts w:ascii="Times New Roman" w:hAnsi="Times New Roman" w:cs="Times New Roman"/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 xml:space="preserve">Cho </w:t>
      </w:r>
      <w:r w:rsidR="006D324D" w:rsidRPr="006D324D">
        <w:rPr>
          <w:position w:val="-10"/>
        </w:rPr>
        <w:object w:dxaOrig="400" w:dyaOrig="320" w14:anchorId="479D3B86">
          <v:shape id="_x0000_i1065" type="#_x0000_t75" style="width:20.25pt;height:15.75pt" o:ole="">
            <v:imagedata r:id="rId88" o:title=""/>
          </v:shape>
          <o:OLEObject Type="Embed" ProgID="Equation.DSMT4" ShapeID="_x0000_i1065" DrawAspect="Content" ObjectID="_1710309930" r:id="rId89"/>
        </w:object>
      </w:r>
      <w:r w:rsidRPr="004D64A0">
        <w:rPr>
          <w:rFonts w:ascii="Times New Roman" w:hAnsi="Times New Roman" w:cs="Times New Roman"/>
          <w:sz w:val="25"/>
          <w:szCs w:val="25"/>
        </w:rPr>
        <w:t xml:space="preserve"> là các số dương thỏa mãn </w:t>
      </w:r>
      <w:r w:rsidR="006D324D" w:rsidRPr="00025957">
        <w:rPr>
          <w:position w:val="-4"/>
        </w:rPr>
        <w:object w:dxaOrig="1080" w:dyaOrig="260" w14:anchorId="11374516">
          <v:shape id="_x0000_i1066" type="#_x0000_t75" style="width:54pt;height:12.75pt" o:ole="">
            <v:imagedata r:id="rId90" o:title=""/>
          </v:shape>
          <o:OLEObject Type="Embed" ProgID="Equation.DSMT4" ShapeID="_x0000_i1066" DrawAspect="Content" ObjectID="_1710309931" r:id="rId91"/>
        </w:object>
      </w:r>
      <w:r w:rsidRPr="004D64A0">
        <w:rPr>
          <w:rFonts w:ascii="Times New Roman" w:hAnsi="Times New Roman" w:cs="Times New Roman"/>
          <w:sz w:val="25"/>
          <w:szCs w:val="25"/>
        </w:rPr>
        <w:t xml:space="preserve"> Chứng minh rằng:</w:t>
      </w:r>
    </w:p>
    <w:p w14:paraId="7950E2BD" w14:textId="733F0CF6" w:rsidR="00A82528" w:rsidRPr="004D64A0" w:rsidRDefault="00BF1E4C" w:rsidP="004D64A0">
      <w:pPr>
        <w:spacing w:line="252" w:lineRule="auto"/>
        <w:jc w:val="center"/>
        <w:rPr>
          <w:rFonts w:ascii="Times New Roman" w:hAnsi="Times New Roman" w:cs="Times New Roman"/>
          <w:sz w:val="25"/>
          <w:szCs w:val="25"/>
        </w:rPr>
      </w:pPr>
      <w:r w:rsidRPr="006D324D">
        <w:rPr>
          <w:position w:val="-34"/>
        </w:rPr>
        <w:object w:dxaOrig="2940" w:dyaOrig="880" w14:anchorId="53171F93">
          <v:shape id="_x0000_i1067" type="#_x0000_t75" style="width:147pt;height:44.25pt" o:ole="">
            <v:imagedata r:id="rId92" o:title=""/>
          </v:shape>
          <o:OLEObject Type="Embed" ProgID="Equation.DSMT4" ShapeID="_x0000_i1067" DrawAspect="Content" ObjectID="_1710309932" r:id="rId93"/>
        </w:object>
      </w:r>
    </w:p>
    <w:p w14:paraId="228EC0CD" w14:textId="56A00083" w:rsidR="00991C70" w:rsidRPr="004D64A0" w:rsidRDefault="00D341A8" w:rsidP="004D64A0">
      <w:pPr>
        <w:spacing w:before="60" w:line="252" w:lineRule="auto"/>
        <w:ind w:right="48"/>
        <w:jc w:val="center"/>
        <w:rPr>
          <w:rFonts w:ascii="Times New Roman" w:eastAsia="Times New Roman" w:hAnsi="Times New Roman" w:cs="Times New Roman"/>
          <w:bCs/>
          <w:i/>
          <w:sz w:val="25"/>
          <w:szCs w:val="25"/>
        </w:rPr>
      </w:pPr>
      <w:r w:rsidRPr="004D64A0">
        <w:rPr>
          <w:rFonts w:ascii="Times New Roman" w:hAnsi="Times New Roman" w:cs="Times New Roman"/>
          <w:bCs/>
          <w:noProof/>
          <w:sz w:val="25"/>
          <w:szCs w:val="25"/>
        </w:rPr>
        <w:t>…….……………Hết…………………</w:t>
      </w:r>
      <w:r w:rsidR="00F250AA" w:rsidRPr="004D64A0">
        <w:rPr>
          <w:rFonts w:ascii="Times New Roman" w:hAnsi="Times New Roman" w:cs="Times New Roman"/>
          <w:bCs/>
          <w:noProof/>
          <w:sz w:val="25"/>
          <w:szCs w:val="25"/>
        </w:rPr>
        <w:t>.</w:t>
      </w:r>
    </w:p>
    <w:p w14:paraId="6579109F" w14:textId="77777777" w:rsidR="00F36EFF" w:rsidRPr="004D64A0" w:rsidRDefault="00F36EFF" w:rsidP="004D64A0">
      <w:pPr>
        <w:spacing w:after="160" w:line="252" w:lineRule="auto"/>
        <w:rPr>
          <w:rFonts w:ascii="Times New Roman" w:hAnsi="Times New Roman" w:cs="Times New Roman"/>
          <w:b/>
          <w:sz w:val="25"/>
          <w:szCs w:val="25"/>
        </w:rPr>
      </w:pPr>
      <w:r w:rsidRPr="004D64A0">
        <w:rPr>
          <w:rFonts w:ascii="Times New Roman" w:hAnsi="Times New Roman" w:cs="Times New Roman"/>
          <w:b/>
          <w:sz w:val="25"/>
          <w:szCs w:val="25"/>
        </w:rPr>
        <w:br w:type="page"/>
      </w:r>
    </w:p>
    <w:p w14:paraId="598735B0" w14:textId="415BC9F1" w:rsidR="00991C70" w:rsidRPr="009642FC" w:rsidRDefault="00E141CD" w:rsidP="008B095E">
      <w:pPr>
        <w:spacing w:before="60" w:line="252" w:lineRule="auto"/>
        <w:jc w:val="center"/>
        <w:rPr>
          <w:rFonts w:ascii="Times New Roman" w:hAnsi="Times New Roman" w:cs="Times New Roman"/>
          <w:b/>
          <w:sz w:val="25"/>
          <w:szCs w:val="25"/>
        </w:rPr>
      </w:pPr>
      <w:r>
        <w:rPr>
          <w:rFonts w:ascii="Times New Roman" w:hAnsi="Times New Roman" w:cs="Times New Roman"/>
          <w:b/>
          <w:sz w:val="25"/>
          <w:szCs w:val="25"/>
        </w:rPr>
        <w:lastRenderedPageBreak/>
        <w:t xml:space="preserve">ĐÁP ÁN </w:t>
      </w:r>
    </w:p>
    <w:tbl>
      <w:tblPr>
        <w:tblW w:w="1009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5"/>
        <w:gridCol w:w="620"/>
        <w:gridCol w:w="3661"/>
        <w:gridCol w:w="284"/>
        <w:gridCol w:w="3543"/>
        <w:gridCol w:w="851"/>
      </w:tblGrid>
      <w:tr w:rsidR="00554109" w:rsidRPr="009642FC" w14:paraId="6E8C05A5" w14:textId="77777777" w:rsidTr="000B53D4">
        <w:trPr>
          <w:trHeight w:val="338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B48151" w14:textId="77777777" w:rsidR="00554109" w:rsidRPr="009642FC" w:rsidRDefault="00554109" w:rsidP="00C527D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1F0BE" w14:textId="77777777" w:rsidR="00554109" w:rsidRPr="009642FC" w:rsidRDefault="00554109" w:rsidP="000B53D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Ý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0D8DA7" w14:textId="77777777" w:rsidR="00554109" w:rsidRPr="009642FC" w:rsidRDefault="00554109" w:rsidP="00C527D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Đáp á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01756" w14:textId="77777777" w:rsidR="00554109" w:rsidRPr="009642FC" w:rsidRDefault="00554109" w:rsidP="000B53D4">
            <w:pPr>
              <w:ind w:right="-150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Điểm</w:t>
            </w:r>
          </w:p>
        </w:tc>
      </w:tr>
      <w:tr w:rsidR="008F35C8" w:rsidRPr="009642FC" w14:paraId="2097A015" w14:textId="77777777" w:rsidTr="001B5C81"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C18F1E" w14:textId="77777777" w:rsidR="008F35C8" w:rsidRPr="009642FC" w:rsidRDefault="008F35C8" w:rsidP="00C527D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 I</w:t>
            </w:r>
          </w:p>
          <w:p w14:paraId="789C3541" w14:textId="77777777" w:rsidR="008F35C8" w:rsidRPr="009642FC" w:rsidRDefault="008F35C8" w:rsidP="00C527D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  <w:t>2,0 điểm</w:t>
            </w:r>
          </w:p>
        </w:tc>
        <w:tc>
          <w:tcPr>
            <w:tcW w:w="6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BB40A22" w14:textId="77777777" w:rsidR="008F35C8" w:rsidRPr="009642FC" w:rsidRDefault="008F35C8" w:rsidP="00043942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1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4F57638" w14:textId="54279CBD" w:rsidR="008F35C8" w:rsidRPr="009642FC" w:rsidRDefault="008F35C8" w:rsidP="005514D6">
            <w:pPr>
              <w:spacing w:after="60" w:line="252" w:lineRule="auto"/>
              <w:ind w:firstLine="6"/>
              <w:jc w:val="both"/>
              <w:rPr>
                <w:rFonts w:ascii="Times New Roman" w:eastAsia="Calibri" w:hAnsi="Times New Roman" w:cs="Times New Roman"/>
                <w:spacing w:val="-8"/>
                <w:position w:val="-40"/>
                <w:sz w:val="25"/>
                <w:szCs w:val="25"/>
                <w:highlight w:val="lightGray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Tính giá trị của biểu thức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40" w:dyaOrig="279" w14:anchorId="229B5EEA">
                <v:shape id="_x0000_i1068" type="#_x0000_t75" style="width:12pt;height:14.25pt" o:ole="">
                  <v:imagedata r:id="rId94" o:title=""/>
                </v:shape>
                <o:OLEObject Type="Embed" ProgID="Equation.DSMT4" ShapeID="_x0000_i1068" DrawAspect="Content" ObjectID="_1710309933" r:id="rId9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khi </w:t>
            </w:r>
            <w:r w:rsidR="005514D6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20" w:dyaOrig="260" w14:anchorId="185C3803">
                <v:shape id="_x0000_i1069" type="#_x0000_t75" style="width:41.25pt;height:12.75pt" o:ole="">
                  <v:imagedata r:id="rId96" o:title=""/>
                </v:shape>
                <o:OLEObject Type="Embed" ProgID="Equation.DSMT4" ShapeID="_x0000_i1069" DrawAspect="Content" ObjectID="_1710309934" r:id="rId9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7C52134" w14:textId="60BA35BC" w:rsidR="008F35C8" w:rsidRPr="009642FC" w:rsidRDefault="008F35C8" w:rsidP="005514D6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0,5</w:t>
            </w:r>
          </w:p>
        </w:tc>
      </w:tr>
      <w:tr w:rsidR="008F35C8" w:rsidRPr="009642FC" w14:paraId="07B49051" w14:textId="77777777" w:rsidTr="001B5C81">
        <w:trPr>
          <w:trHeight w:val="390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3E51773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36C17E1B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80F97DE" w14:textId="4830A9A6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Thay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760" w:dyaOrig="260" w14:anchorId="682AC284">
                <v:shape id="_x0000_i1070" type="#_x0000_t75" style="width:38.25pt;height:12.75pt" o:ole="">
                  <v:imagedata r:id="rId98" o:title=""/>
                </v:shape>
                <o:OLEObject Type="Embed" ProgID="Equation.DSMT4" ShapeID="_x0000_i1070" DrawAspect="Content" ObjectID="_1710309935" r:id="rId99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(tmđk) vào biểu thức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40" w:dyaOrig="279" w14:anchorId="2819E556">
                <v:shape id="_x0000_i1071" type="#_x0000_t75" style="width:12pt;height:14.25pt" o:ole="">
                  <v:imagedata r:id="rId100" o:title=""/>
                </v:shape>
                <o:OLEObject Type="Embed" ProgID="Equation.DSMT4" ShapeID="_x0000_i1071" DrawAspect="Content" ObjectID="_1710309936" r:id="rId101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218AD14" w14:textId="4CD64692" w:rsidR="008F35C8" w:rsidRPr="009642FC" w:rsidRDefault="008F35C8" w:rsidP="005514D6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8F35C8" w:rsidRPr="009642FC" w14:paraId="418A8E8A" w14:textId="77777777" w:rsidTr="001B5C81">
        <w:trPr>
          <w:trHeight w:val="623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51121CF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4ADD60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B9F00" w14:textId="18A95536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Tính được </w:t>
            </w:r>
            <w:r w:rsidR="006D324D"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2120" w:dyaOrig="820" w14:anchorId="71F86F8F">
                <v:shape id="_x0000_i1072" type="#_x0000_t75" style="width:105.75pt;height:41.25pt" o:ole="">
                  <v:imagedata r:id="rId102" o:title=""/>
                </v:shape>
                <o:OLEObject Type="Embed" ProgID="Equation.DSMT4" ShapeID="_x0000_i1072" DrawAspect="Content" ObjectID="_1710309937" r:id="rId10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FB39D" w14:textId="535E38E9" w:rsidR="008F35C8" w:rsidRPr="009642FC" w:rsidRDefault="008F35C8" w:rsidP="005514D6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8F35C8" w:rsidRPr="009642FC" w14:paraId="7A532666" w14:textId="77777777" w:rsidTr="001B5C81">
        <w:trPr>
          <w:trHeight w:val="385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8B0B63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040CB34" w14:textId="006F3957" w:rsidR="008F35C8" w:rsidRPr="009642FC" w:rsidRDefault="008F35C8" w:rsidP="00043942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2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0C055A4" w14:textId="3DFE4F53" w:rsidR="008F35C8" w:rsidRPr="009642FC" w:rsidRDefault="00043942" w:rsidP="00043942">
            <w:pPr>
              <w:tabs>
                <w:tab w:val="left" w:pos="567"/>
              </w:tabs>
              <w:spacing w:line="252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Cho biểu thức </w:t>
            </w:r>
            <w:r w:rsidRPr="009642FC">
              <w:rPr>
                <w:rFonts w:ascii="Times New Roman" w:hAnsi="Times New Roman" w:cs="Times New Roman"/>
                <w:position w:val="-26"/>
                <w:sz w:val="25"/>
                <w:szCs w:val="25"/>
              </w:rPr>
              <w:object w:dxaOrig="880" w:dyaOrig="720" w14:anchorId="7E76609B">
                <v:shape id="_x0000_i1073" type="#_x0000_t75" style="width:44.25pt;height:36pt" o:ole="">
                  <v:imagedata r:id="rId18" o:title=""/>
                </v:shape>
                <o:OLEObject Type="Embed" ProgID="Equation.DSMT4" ShapeID="_x0000_i1073" DrawAspect="Content" ObjectID="_1710309938" r:id="rId104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hứng minh: </w:t>
            </w: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1540" w:dyaOrig="820" w14:anchorId="1E65265A">
                <v:shape id="_x0000_i1074" type="#_x0000_t75" style="width:77.25pt;height:41.25pt" o:ole="">
                  <v:imagedata r:id="rId20" o:title=""/>
                </v:shape>
                <o:OLEObject Type="Embed" ProgID="Equation.DSMT4" ShapeID="_x0000_i1074" DrawAspect="Content" ObjectID="_1710309939" r:id="rId10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DA266EC" w14:textId="12B91A6B" w:rsidR="008F35C8" w:rsidRPr="009642FC" w:rsidRDefault="00FD7D40" w:rsidP="00C527D7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1</w:t>
            </w:r>
            <w:r w:rsidR="00043942"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,0</w:t>
            </w:r>
          </w:p>
        </w:tc>
      </w:tr>
      <w:tr w:rsidR="008F35C8" w:rsidRPr="009642FC" w14:paraId="22672F58" w14:textId="77777777" w:rsidTr="001B5C81">
        <w:trPr>
          <w:trHeight w:val="62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2F51FDF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70D4A1EC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5FF7EC9" w14:textId="300C1D21" w:rsidR="008F35C8" w:rsidRPr="009642FC" w:rsidRDefault="006D324D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3519" w:dyaOrig="820" w14:anchorId="4A6DD1A2">
                <v:shape id="_x0000_i1075" type="#_x0000_t75" style="width:176.25pt;height:41.25pt" o:ole="">
                  <v:imagedata r:id="rId106" o:title=""/>
                </v:shape>
                <o:OLEObject Type="Embed" ProgID="Equation.DSMT4" ShapeID="_x0000_i1075" DrawAspect="Content" ObjectID="_1710309940" r:id="rId107"/>
              </w:object>
            </w:r>
          </w:p>
          <w:p w14:paraId="6102D8E6" w14:textId="391A6371" w:rsidR="008F35C8" w:rsidRPr="009642FC" w:rsidRDefault="006D324D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52"/>
                <w:sz w:val="25"/>
                <w:szCs w:val="25"/>
              </w:rPr>
              <w:object w:dxaOrig="4280" w:dyaOrig="1020" w14:anchorId="26493DF4">
                <v:shape id="_x0000_i1076" type="#_x0000_t75" style="width:213.75pt;height:51pt" o:ole="">
                  <v:imagedata r:id="rId108" o:title=""/>
                </v:shape>
                <o:OLEObject Type="Embed" ProgID="Equation.DSMT4" ShapeID="_x0000_i1076" DrawAspect="Content" ObjectID="_1710309941" r:id="rId109"/>
              </w:object>
            </w:r>
          </w:p>
          <w:p w14:paraId="2854DADD" w14:textId="0079EDB2" w:rsidR="00AA41DB" w:rsidRPr="009642FC" w:rsidRDefault="006D324D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52"/>
                <w:sz w:val="25"/>
                <w:szCs w:val="25"/>
              </w:rPr>
              <w:object w:dxaOrig="6580" w:dyaOrig="1160" w14:anchorId="7F4A34AC">
                <v:shape id="_x0000_i1077" type="#_x0000_t75" style="width:329.25pt;height:57.75pt" o:ole="">
                  <v:imagedata r:id="rId110" o:title=""/>
                </v:shape>
                <o:OLEObject Type="Embed" ProgID="Equation.DSMT4" ShapeID="_x0000_i1077" DrawAspect="Content" ObjectID="_1710309942" r:id="rId111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8AE5107" w14:textId="7E1E48EE" w:rsidR="008F35C8" w:rsidRPr="009642FC" w:rsidRDefault="008F35C8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8F35C8" w:rsidRPr="009642FC" w14:paraId="12325E3D" w14:textId="77777777" w:rsidTr="001B5C81">
        <w:trPr>
          <w:trHeight w:val="62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FD7B9C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97BD5F5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ECBDA03" w14:textId="566EB556" w:rsidR="008F35C8" w:rsidRPr="009642FC" w:rsidRDefault="006D324D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52"/>
                <w:sz w:val="25"/>
                <w:szCs w:val="25"/>
              </w:rPr>
              <w:object w:dxaOrig="6780" w:dyaOrig="1020" w14:anchorId="4FFA9FAD">
                <v:shape id="_x0000_i1078" type="#_x0000_t75" style="width:339pt;height:51pt" o:ole="">
                  <v:imagedata r:id="rId112" o:title=""/>
                </v:shape>
                <o:OLEObject Type="Embed" ProgID="Equation.DSMT4" ShapeID="_x0000_i1078" DrawAspect="Content" ObjectID="_1710309943" r:id="rId11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D77A645" w14:textId="603C648F" w:rsidR="008F35C8" w:rsidRPr="009642FC" w:rsidRDefault="008F35C8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8F35C8" w:rsidRPr="009642FC" w14:paraId="0CA93ADB" w14:textId="77777777" w:rsidTr="001B5C81">
        <w:trPr>
          <w:trHeight w:val="62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1DC855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D9B3AE6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72F511D" w14:textId="79EC83A7" w:rsidR="008F35C8" w:rsidRPr="009642FC" w:rsidRDefault="006D324D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52"/>
                <w:sz w:val="25"/>
                <w:szCs w:val="25"/>
              </w:rPr>
              <w:object w:dxaOrig="3280" w:dyaOrig="1219" w14:anchorId="6D6517A6">
                <v:shape id="_x0000_i1079" type="#_x0000_t75" style="width:164.25pt;height:60.75pt" o:ole="">
                  <v:imagedata r:id="rId114" o:title=""/>
                </v:shape>
                <o:OLEObject Type="Embed" ProgID="Equation.DSMT4" ShapeID="_x0000_i1079" DrawAspect="Content" ObjectID="_1710309944" r:id="rId11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D478AEC" w14:textId="4A2B049C" w:rsidR="008F35C8" w:rsidRPr="009642FC" w:rsidRDefault="008F35C8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FD7D40" w:rsidRPr="009642FC" w14:paraId="1265C881" w14:textId="77777777" w:rsidTr="001B5C81">
        <w:trPr>
          <w:trHeight w:val="62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BFFB7A" w14:textId="77777777" w:rsidR="00FD7D40" w:rsidRPr="009642FC" w:rsidRDefault="00FD7D40" w:rsidP="00C527D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91F44F2" w14:textId="77777777" w:rsidR="00FD7D40" w:rsidRPr="009642FC" w:rsidRDefault="00FD7D40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4D8A5" w14:textId="101F0ACE" w:rsidR="00FD7D40" w:rsidRPr="009642FC" w:rsidRDefault="006D324D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3220" w:dyaOrig="820" w14:anchorId="3D09FD7C">
                <v:shape id="_x0000_i1080" type="#_x0000_t75" style="width:161.25pt;height:41.25pt" o:ole="">
                  <v:imagedata r:id="rId116" o:title=""/>
                </v:shape>
                <o:OLEObject Type="Embed" ProgID="Equation.DSMT4" ShapeID="_x0000_i1080" DrawAspect="Content" ObjectID="_1710309945" r:id="rId117"/>
              </w:object>
            </w:r>
            <w:r w:rsidR="00043942"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1800" w:dyaOrig="820" w14:anchorId="16E5FCC7">
                <v:shape id="_x0000_i1081" type="#_x0000_t75" style="width:90pt;height:41.25pt" o:ole="">
                  <v:imagedata r:id="rId118" o:title=""/>
                </v:shape>
                <o:OLEObject Type="Embed" ProgID="Equation.DSMT4" ShapeID="_x0000_i1081" DrawAspect="Content" ObjectID="_1710309946" r:id="rId119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181EE4" w14:textId="5CFC9847" w:rsidR="00FD7D40" w:rsidRPr="009642FC" w:rsidRDefault="007B3482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8F35C8" w:rsidRPr="009642FC" w14:paraId="4803F763" w14:textId="77777777" w:rsidTr="001B5C81">
        <w:trPr>
          <w:trHeight w:val="81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145936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AF2A48" w14:textId="1B505998" w:rsidR="008F35C8" w:rsidRPr="009642FC" w:rsidRDefault="008F35C8" w:rsidP="00043942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3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BF5F8CD" w14:textId="2B343497" w:rsidR="008F35C8" w:rsidRPr="009642FC" w:rsidRDefault="00043942" w:rsidP="008F35C8">
            <w:pPr>
              <w:tabs>
                <w:tab w:val="left" w:pos="567"/>
              </w:tabs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Tìm tất cả giá trị của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20" w:dyaOrig="200" w14:anchorId="64BE4A44">
                <v:shape id="_x0000_i1082" type="#_x0000_t75" style="width:11.25pt;height:9.75pt" o:ole="">
                  <v:imagedata r:id="rId22" o:title=""/>
                </v:shape>
                <o:OLEObject Type="Embed" ProgID="Equation.DSMT4" ShapeID="_x0000_i1082" DrawAspect="Content" ObjectID="_1710309947" r:id="rId120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để biểu thứ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60" w:dyaOrig="260" w14:anchorId="7333F468">
                <v:shape id="_x0000_i1083" type="#_x0000_t75" style="width:12.75pt;height:12.75pt" o:ole="">
                  <v:imagedata r:id="rId24" o:title=""/>
                </v:shape>
                <o:OLEObject Type="Embed" ProgID="Equation.DSMT4" ShapeID="_x0000_i1083" DrawAspect="Content" ObjectID="_1710309948" r:id="rId12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đạt giá trị nhỏ nhất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656B900" w14:textId="6D9EE15A" w:rsidR="008F35C8" w:rsidRPr="009642FC" w:rsidRDefault="007B3482" w:rsidP="00C527D7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0,5</w:t>
            </w:r>
          </w:p>
        </w:tc>
      </w:tr>
      <w:tr w:rsidR="00591445" w:rsidRPr="009642FC" w14:paraId="40E06A32" w14:textId="77777777" w:rsidTr="001B5C81">
        <w:trPr>
          <w:trHeight w:val="2380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064859" w14:textId="77777777" w:rsidR="00591445" w:rsidRPr="009642FC" w:rsidRDefault="00591445" w:rsidP="00C527D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6126AAD" w14:textId="77777777" w:rsidR="00591445" w:rsidRPr="009642FC" w:rsidRDefault="00591445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D1ACB6B" w14:textId="77777777" w:rsidR="00591445" w:rsidRPr="009642FC" w:rsidRDefault="00591445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4480" w:dyaOrig="820" w14:anchorId="5D00B361">
                <v:shape id="_x0000_i1084" type="#_x0000_t75" style="width:224.25pt;height:41.25pt" o:ole="">
                  <v:imagedata r:id="rId122" o:title=""/>
                </v:shape>
                <o:OLEObject Type="Embed" ProgID="Equation.DSMT4" ShapeID="_x0000_i1084" DrawAspect="Content" ObjectID="_1710309949" r:id="rId12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  <w:p w14:paraId="43A84A71" w14:textId="77777777" w:rsidR="00591445" w:rsidRPr="009642FC" w:rsidRDefault="00591445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Với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639" w:dyaOrig="260" w14:anchorId="47FAA408">
                <v:shape id="_x0000_i1085" type="#_x0000_t75" style="width:32.25pt;height:12.75pt" o:ole="">
                  <v:imagedata r:id="rId124" o:title=""/>
                </v:shape>
                <o:OLEObject Type="Embed" ProgID="Equation.DSMT4" ShapeID="_x0000_i1085" DrawAspect="Content" ObjectID="_1710309950" r:id="rId12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hì </w:t>
            </w: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4040" w:dyaOrig="780" w14:anchorId="7573B0C7">
                <v:shape id="_x0000_i1086" type="#_x0000_t75" style="width:201.75pt;height:39pt" o:ole="">
                  <v:imagedata r:id="rId126" o:title=""/>
                </v:shape>
                <o:OLEObject Type="Embed" ProgID="Equation.DSMT4" ShapeID="_x0000_i1086" DrawAspect="Content" ObjectID="_1710309951" r:id="rId127"/>
              </w:object>
            </w:r>
          </w:p>
          <w:p w14:paraId="3B9361DD" w14:textId="2A3CA2CD" w:rsidR="00591445" w:rsidRPr="009642FC" w:rsidRDefault="00591445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3180" w:dyaOrig="780" w14:anchorId="7251B561">
                <v:shape id="_x0000_i1087" type="#_x0000_t75" style="width:159pt;height:39pt" o:ole="">
                  <v:imagedata r:id="rId128" o:title=""/>
                </v:shape>
                <o:OLEObject Type="Embed" ProgID="Equation.DSMT4" ShapeID="_x0000_i1087" DrawAspect="Content" ObjectID="_1710309952" r:id="rId129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4E1AE4C" w14:textId="77777777" w:rsidR="00591445" w:rsidRPr="009642FC" w:rsidRDefault="00591445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  <w:p w14:paraId="201E2E3C" w14:textId="02295FF8" w:rsidR="00591445" w:rsidRPr="009642FC" w:rsidRDefault="00591445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</w:p>
        </w:tc>
      </w:tr>
      <w:tr w:rsidR="008F35C8" w:rsidRPr="009642FC" w14:paraId="0005A81A" w14:textId="77777777" w:rsidTr="001B5C81">
        <w:trPr>
          <w:trHeight w:val="62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42D734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D46B611" w14:textId="77777777" w:rsidR="008F35C8" w:rsidRPr="009642FC" w:rsidRDefault="008F35C8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12FD246" w14:textId="5238CB62" w:rsidR="008F35C8" w:rsidRPr="009642FC" w:rsidRDefault="009B3CA8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Dấu “=” xảy ra khi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639" w:dyaOrig="260" w14:anchorId="5A55FCD9">
                <v:shape id="_x0000_i1088" type="#_x0000_t75" style="width:32.25pt;height:12.75pt" o:ole="">
                  <v:imagedata r:id="rId130" o:title=""/>
                </v:shape>
                <o:OLEObject Type="Embed" ProgID="Equation.DSMT4" ShapeID="_x0000_i1088" DrawAspect="Content" ObjectID="_1710309953" r:id="rId13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(</w:t>
            </w:r>
            <w:r w:rsidR="00043942" w:rsidRPr="009642FC">
              <w:rPr>
                <w:rFonts w:ascii="Times New Roman" w:hAnsi="Times New Roman" w:cs="Times New Roman"/>
                <w:sz w:val="25"/>
                <w:szCs w:val="25"/>
              </w:rPr>
              <w:t>TMĐK</w: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) </w:t>
            </w:r>
            <w:r w:rsidR="006D324D" w:rsidRPr="009642FC">
              <w:rPr>
                <w:rFonts w:ascii="Times New Roman" w:hAnsi="Times New Roman" w:cs="Times New Roman"/>
                <w:position w:val="-26"/>
                <w:sz w:val="25"/>
                <w:szCs w:val="25"/>
              </w:rPr>
              <w:object w:dxaOrig="1540" w:dyaOrig="720" w14:anchorId="6BF65DF3">
                <v:shape id="_x0000_i1089" type="#_x0000_t75" style="width:77.25pt;height:36pt" o:ole="">
                  <v:imagedata r:id="rId132" o:title=""/>
                </v:shape>
                <o:OLEObject Type="Embed" ProgID="Equation.DSMT4" ShapeID="_x0000_i1089" DrawAspect="Content" ObjectID="_1710309954" r:id="rId13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khi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639" w:dyaOrig="260" w14:anchorId="3CCAB2B5">
                <v:shape id="_x0000_i1090" type="#_x0000_t75" style="width:32.25pt;height:12.75pt" o:ole="">
                  <v:imagedata r:id="rId134" o:title=""/>
                </v:shape>
                <o:OLEObject Type="Embed" ProgID="Equation.DSMT4" ShapeID="_x0000_i1090" DrawAspect="Content" ObjectID="_1710309955" r:id="rId13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>.</w:t>
            </w:r>
          </w:p>
          <w:p w14:paraId="6CC36B49" w14:textId="53F79B02" w:rsidR="009B3CA8" w:rsidRPr="009642FC" w:rsidRDefault="009B3CA8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Vậy khi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639" w:dyaOrig="260" w14:anchorId="4F7C2BD0">
                <v:shape id="_x0000_i1091" type="#_x0000_t75" style="width:32.25pt;height:12.75pt" o:ole="">
                  <v:imagedata r:id="rId136" o:title=""/>
                </v:shape>
                <o:OLEObject Type="Embed" ProgID="Equation.DSMT4" ShapeID="_x0000_i1091" DrawAspect="Content" ObjectID="_1710309956" r:id="rId13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hì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60" w:dyaOrig="260" w14:anchorId="08BF5263">
                <v:shape id="_x0000_i1092" type="#_x0000_t75" style="width:12.75pt;height:12.75pt" o:ole="">
                  <v:imagedata r:id="rId138" o:title=""/>
                </v:shape>
                <o:OLEObject Type="Embed" ProgID="Equation.DSMT4" ShapeID="_x0000_i1092" DrawAspect="Content" ObjectID="_1710309957" r:id="rId139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đạt giá trị nhỏ nhất.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FF7C9CE" w14:textId="22E514E7" w:rsidR="008F35C8" w:rsidRPr="009642FC" w:rsidRDefault="009B3CA8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69B15A6E" w14:textId="77777777" w:rsidTr="001B5C81">
        <w:trPr>
          <w:trHeight w:val="476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B90067A" w14:textId="77777777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 II</w:t>
            </w:r>
          </w:p>
          <w:p w14:paraId="0F55696A" w14:textId="4DA65AFC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  <w:t>2,0 điểm</w:t>
            </w:r>
          </w:p>
        </w:tc>
        <w:tc>
          <w:tcPr>
            <w:tcW w:w="620" w:type="dxa"/>
            <w:vMerge w:val="restart"/>
            <w:tcBorders>
              <w:top w:val="single" w:sz="2" w:space="0" w:color="auto"/>
              <w:left w:val="single" w:sz="4" w:space="0" w:color="auto"/>
              <w:right w:val="single" w:sz="4" w:space="0" w:color="auto"/>
            </w:tcBorders>
          </w:tcPr>
          <w:p w14:paraId="5AB9BAFB" w14:textId="292DEFC3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single" w:sz="2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EB868BC" w14:textId="16750378" w:rsidR="0013450B" w:rsidRPr="009642FC" w:rsidRDefault="0013450B" w:rsidP="00497E45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Một khu vườn hình chữ nhật có chu vi là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720" w:dyaOrig="260" w14:anchorId="1911D1F3">
                <v:shape id="_x0000_i1093" type="#_x0000_t75" style="width:36pt;height:12.75pt" o:ole="">
                  <v:imagedata r:id="rId26" o:title=""/>
                </v:shape>
                <o:OLEObject Type="Embed" ProgID="Equation.DSMT4" ShapeID="_x0000_i1093" DrawAspect="Content" ObjectID="_1710309958" r:id="rId140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Người ta dự định mở rộng khu vườn bằng cách tăng chiều dài thêm </w:t>
            </w: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460" w:dyaOrig="320" w14:anchorId="5BB00EDF">
                <v:shape id="_x0000_i1094" type="#_x0000_t75" style="width:23.25pt;height:15.75pt" o:ole="">
                  <v:imagedata r:id="rId28" o:title=""/>
                </v:shape>
                <o:OLEObject Type="Embed" ProgID="Equation.DSMT4" ShapeID="_x0000_i1094" DrawAspect="Content" ObjectID="_1710309959" r:id="rId14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ăng chiều rộng thêm </w:t>
            </w: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480" w:dyaOrig="320" w14:anchorId="0C3778AD">
                <v:shape id="_x0000_i1095" type="#_x0000_t75" style="width:24pt;height:15.75pt" o:ole="">
                  <v:imagedata r:id="rId30" o:title=""/>
                </v:shape>
                <o:OLEObject Type="Embed" ProgID="Equation.DSMT4" ShapeID="_x0000_i1095" DrawAspect="Content" ObjectID="_1710309960" r:id="rId142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do vậy diện tích khu vườn sẽ tăng thêm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20" w:dyaOrig="340" w14:anchorId="471D3B65">
                <v:shape id="_x0000_i1096" type="#_x0000_t75" style="width:41.25pt;height:17.25pt" o:ole="">
                  <v:imagedata r:id="rId32" o:title=""/>
                </v:shape>
                <o:OLEObject Type="Embed" ProgID="Equation.DSMT4" ShapeID="_x0000_i1096" DrawAspect="Content" ObjectID="_1710309961" r:id="rId14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ính chiều dài và chiều rộng của khu vườn ban đầu.</w:t>
            </w:r>
          </w:p>
        </w:tc>
        <w:tc>
          <w:tcPr>
            <w:tcW w:w="851" w:type="dxa"/>
            <w:tcBorders>
              <w:top w:val="single" w:sz="2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396C286" w14:textId="3F68FEB6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2,0</w:t>
            </w:r>
          </w:p>
        </w:tc>
      </w:tr>
      <w:tr w:rsidR="0013450B" w:rsidRPr="009642FC" w14:paraId="5994A6A6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3E7204D" w14:textId="77777777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4CF0ADA" w14:textId="77777777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839FCE9" w14:textId="62C090F0" w:rsidR="0013450B" w:rsidRPr="009642FC" w:rsidRDefault="004D3F7D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</w:t>
            </w:r>
            <w:r w:rsidR="0013450B"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Gọi chiều dài của mảnh vườn là </w:t>
            </w:r>
            <w:r w:rsidR="0013450B"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1579" w:dyaOrig="499" w14:anchorId="21513D4A">
                <v:shape id="_x0000_i1097" type="#_x0000_t75" style="width:78.75pt;height:24.75pt" o:ole="">
                  <v:imagedata r:id="rId144" o:title=""/>
                </v:shape>
                <o:OLEObject Type="Embed" ProgID="Equation.DSMT4" ShapeID="_x0000_i1097" DrawAspect="Content" ObjectID="_1710309962" r:id="rId145"/>
              </w:object>
            </w:r>
            <w:r w:rsidR="0013450B"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  <w:r w:rsidR="0013450B"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chiều rộng của mảnh vườn là </w:t>
            </w:r>
            <w:r w:rsidR="0013450B" w:rsidRPr="009642FC">
              <w:rPr>
                <w:rFonts w:ascii="Times New Roman" w:hAnsi="Times New Roman" w:cs="Times New Roman"/>
                <w:position w:val="-20"/>
                <w:sz w:val="25"/>
                <w:szCs w:val="25"/>
              </w:rPr>
              <w:object w:dxaOrig="2220" w:dyaOrig="540" w14:anchorId="3A07D5BE">
                <v:shape id="_x0000_i1098" type="#_x0000_t75" style="width:111pt;height:27pt" o:ole="">
                  <v:imagedata r:id="rId146" o:title=""/>
                </v:shape>
                <o:OLEObject Type="Embed" ProgID="Equation.DSMT4" ShapeID="_x0000_i1098" DrawAspect="Content" ObjectID="_1710309963" r:id="rId147"/>
              </w:object>
            </w:r>
            <w:r w:rsidR="0013450B"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D308615" w14:textId="3EDBD951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648264EA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485F44" w14:textId="77777777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7B5772" w14:textId="77777777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3D67C8B" w14:textId="02DF6897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Vì chu vi mảnh vườn là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680" w:dyaOrig="260" w14:anchorId="2CDB5B56">
                <v:shape id="_x0000_i1099" type="#_x0000_t75" style="width:33.75pt;height:12.75pt" o:ole="">
                  <v:imagedata r:id="rId148" o:title=""/>
                </v:shape>
                <o:OLEObject Type="Embed" ProgID="Equation.DSMT4" ShapeID="_x0000_i1099" DrawAspect="Content" ObjectID="_1710309964" r:id="rId149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nên ta có phương trình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519" w:dyaOrig="499" w14:anchorId="2117E7A2">
                <v:shape id="_x0000_i1100" type="#_x0000_t75" style="width:176.25pt;height:24.75pt" o:ole="">
                  <v:imagedata r:id="rId150" o:title=""/>
                </v:shape>
                <o:OLEObject Type="Embed" ProgID="Equation.DSMT4" ShapeID="_x0000_i1100" DrawAspect="Content" ObjectID="_1710309965" r:id="rId151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674A8F4" w14:textId="0C1E768F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6C9FAD2B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76C368" w14:textId="77777777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E3349B1" w14:textId="77777777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09EEE21" w14:textId="0B82E020" w:rsidR="0013450B" w:rsidRPr="009642FC" w:rsidRDefault="0013450B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Chiều dài sau khi mở rộng là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1140" w:dyaOrig="499" w14:anchorId="596107E8">
                <v:shape id="_x0000_i1101" type="#_x0000_t75" style="width:57pt;height:24.75pt" o:ole="">
                  <v:imagedata r:id="rId152" o:title=""/>
                </v:shape>
                <o:OLEObject Type="Embed" ProgID="Equation.DSMT4" ShapeID="_x0000_i1101" DrawAspect="Content" ObjectID="_1710309966" r:id="rId15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hiều rộng sau khi mở rộng là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1140" w:dyaOrig="499" w14:anchorId="581B9E24">
                <v:shape id="_x0000_i1102" type="#_x0000_t75" style="width:57pt;height:24.75pt" o:ole="">
                  <v:imagedata r:id="rId154" o:title=""/>
                </v:shape>
                <o:OLEObject Type="Embed" ProgID="Equation.DSMT4" ShapeID="_x0000_i1102" DrawAspect="Content" ObjectID="_1710309967" r:id="rId15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 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C22583C" w14:textId="6666B3BB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2A2750F5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C5FA62" w14:textId="77777777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D237A89" w14:textId="77777777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520BA0E" w14:textId="4261E5D8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Diện tích mảnh vườn ban đầu là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980" w:dyaOrig="499" w14:anchorId="4D23D1FB">
                <v:shape id="_x0000_i1103" type="#_x0000_t75" style="width:48.75pt;height:24.75pt" o:ole="">
                  <v:imagedata r:id="rId156" o:title=""/>
                </v:shape>
                <o:OLEObject Type="Embed" ProgID="Equation.DSMT4" ShapeID="_x0000_i1103" DrawAspect="Content" ObjectID="_1710309968" r:id="rId15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diện tích mảnh vườn sau khi mở rộng là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2200" w:dyaOrig="499" w14:anchorId="7554698B">
                <v:shape id="_x0000_i1104" type="#_x0000_t75" style="width:110.25pt;height:24.75pt" o:ole="">
                  <v:imagedata r:id="rId158" o:title=""/>
                </v:shape>
                <o:OLEObject Type="Embed" ProgID="Equation.DSMT4" ShapeID="_x0000_i1104" DrawAspect="Content" ObjectID="_1710309969" r:id="rId159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38E6E39" w14:textId="7AC1ED98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70B1CE49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35A13D" w14:textId="77777777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A7767AC" w14:textId="77777777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A7A16EB" w14:textId="77777777" w:rsidR="0013450B" w:rsidRPr="009642FC" w:rsidRDefault="0013450B" w:rsidP="00C527D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Vì </w: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diện tích khu vườn sẽ tăng thêm </w:t>
            </w: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820" w:dyaOrig="400" w14:anchorId="69FE4552">
                <v:shape id="_x0000_i1105" type="#_x0000_t75" style="width:41.25pt;height:20.25pt" o:ole="">
                  <v:imagedata r:id="rId160" o:title=""/>
                </v:shape>
                <o:OLEObject Type="Embed" ProgID="Equation.DSMT4" ShapeID="_x0000_i1105" DrawAspect="Content" ObjectID="_1710309970" r:id="rId16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nên ta có phương trình:</w:t>
            </w:r>
          </w:p>
          <w:p w14:paraId="21D0E20A" w14:textId="690FA82F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4920" w:dyaOrig="499" w14:anchorId="49C79603">
                <v:shape id="_x0000_i1106" type="#_x0000_t75" style="width:246pt;height:24.75pt" o:ole="">
                  <v:imagedata r:id="rId162" o:title=""/>
                </v:shape>
                <o:OLEObject Type="Embed" ProgID="Equation.DSMT4" ShapeID="_x0000_i1106" DrawAspect="Content" ObjectID="_1710309971" r:id="rId16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57C6815" w14:textId="00484020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021B4329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4D510D" w14:textId="77777777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62B483F" w14:textId="77777777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69982D7" w14:textId="77777777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+) Ta có hệ phương trình:</w:t>
            </w:r>
          </w:p>
          <w:p w14:paraId="557F81A3" w14:textId="365DA599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8"/>
                <w:sz w:val="25"/>
                <w:szCs w:val="25"/>
              </w:rPr>
              <w:object w:dxaOrig="5860" w:dyaOrig="900" w14:anchorId="30560D5E">
                <v:shape id="_x0000_i1107" type="#_x0000_t75" style="width:293.25pt;height:45pt" o:ole="">
                  <v:imagedata r:id="rId164" o:title=""/>
                </v:shape>
                <o:OLEObject Type="Embed" ProgID="Equation.DSMT4" ShapeID="_x0000_i1107" DrawAspect="Content" ObjectID="_1710309972" r:id="rId16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79D2182" w14:textId="0A2667D8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52ABD75D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82CC06" w14:textId="77777777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CD9D308" w14:textId="77777777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B818D03" w14:textId="229A677D" w:rsidR="0013450B" w:rsidRPr="009642FC" w:rsidRDefault="0013450B" w:rsidP="00C527D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8"/>
                <w:sz w:val="25"/>
                <w:szCs w:val="25"/>
              </w:rPr>
              <w:object w:dxaOrig="3360" w:dyaOrig="900" w14:anchorId="2571FD81">
                <v:shape id="_x0000_i1108" type="#_x0000_t75" style="width:168pt;height:45pt" o:ole="">
                  <v:imagedata r:id="rId166" o:title=""/>
                </v:shape>
                <o:OLEObject Type="Embed" ProgID="Equation.DSMT4" ShapeID="_x0000_i1108" DrawAspect="Content" ObjectID="_1710309973" r:id="rId16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(TMĐK)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40B5AEB" w14:textId="65E3ED78" w:rsidR="0013450B" w:rsidRPr="009642FC" w:rsidRDefault="0013450B" w:rsidP="00C527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23E63D6D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63D79C" w14:textId="77777777" w:rsidR="0013450B" w:rsidRPr="009642FC" w:rsidRDefault="0013450B" w:rsidP="0082720B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8533166" w14:textId="77777777" w:rsidR="0013450B" w:rsidRPr="009642FC" w:rsidRDefault="0013450B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A9AD299" w14:textId="05A7FA7D" w:rsidR="0013450B" w:rsidRPr="009642FC" w:rsidRDefault="0013450B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Vậy chiều dài, chiều rộng của khu vườn ban đầu lần lượt là </w:t>
            </w: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1160" w:dyaOrig="320" w14:anchorId="2B9B5613">
                <v:shape id="_x0000_i1109" type="#_x0000_t75" style="width:57.75pt;height:15.75pt" o:ole="">
                  <v:imagedata r:id="rId168" o:title=""/>
                </v:shape>
                <o:OLEObject Type="Embed" ProgID="Equation.DSMT4" ShapeID="_x0000_i1109" DrawAspect="Content" ObjectID="_1710309974" r:id="rId169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8E086E" w14:textId="417EDCF0" w:rsidR="0013450B" w:rsidRPr="009642FC" w:rsidRDefault="0013450B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334BAC73" w14:textId="77777777" w:rsidTr="001B5C81">
        <w:trPr>
          <w:trHeight w:val="381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4BE1AB6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 III</w:t>
            </w:r>
          </w:p>
          <w:p w14:paraId="5C137FBF" w14:textId="0545D377" w:rsidR="00091F56" w:rsidRPr="009642FC" w:rsidRDefault="00091F56" w:rsidP="0082720B">
            <w:pPr>
              <w:tabs>
                <w:tab w:val="center" w:pos="606"/>
              </w:tabs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  <w:t>2,5 điểm</w:t>
            </w:r>
          </w:p>
        </w:tc>
        <w:tc>
          <w:tcPr>
            <w:tcW w:w="6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318B519" w14:textId="77777777" w:rsidR="00091F56" w:rsidRPr="009642FC" w:rsidRDefault="00091F56" w:rsidP="0053071B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1)</w:t>
            </w:r>
          </w:p>
          <w:p w14:paraId="15E883CF" w14:textId="77777777" w:rsidR="00091F56" w:rsidRPr="009642FC" w:rsidRDefault="00091F56" w:rsidP="0053071B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  <w:p w14:paraId="14155C44" w14:textId="77777777" w:rsidR="00091F56" w:rsidRPr="009642FC" w:rsidRDefault="00091F56" w:rsidP="0053071B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  <w:p w14:paraId="12815BCC" w14:textId="77777777" w:rsidR="00091F56" w:rsidRPr="009642FC" w:rsidRDefault="00091F56" w:rsidP="0053071B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282940B" w14:textId="6E554F0D" w:rsidR="00091F56" w:rsidRPr="009642FC" w:rsidRDefault="00091F56" w:rsidP="00F93878">
            <w:pPr>
              <w:spacing w:after="60" w:line="252" w:lineRule="auto"/>
              <w:jc w:val="both"/>
              <w:rPr>
                <w:rFonts w:ascii="Times New Roman" w:eastAsia="Calibri" w:hAnsi="Times New Roman" w:cs="Times New Roman"/>
                <w:spacing w:val="-8"/>
                <w:position w:val="-40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Giải hệ phương trình : </w:t>
            </w:r>
            <w:r w:rsidRPr="009642FC">
              <w:rPr>
                <w:rFonts w:ascii="Times New Roman" w:hAnsi="Times New Roman" w:cs="Times New Roman"/>
                <w:position w:val="-66"/>
                <w:sz w:val="25"/>
                <w:szCs w:val="25"/>
              </w:rPr>
              <w:object w:dxaOrig="2380" w:dyaOrig="1460" w14:anchorId="6A23AEFA">
                <v:shape id="_x0000_i1110" type="#_x0000_t75" style="width:119.25pt;height:72.75pt" o:ole="">
                  <v:imagedata r:id="rId170" o:title=""/>
                </v:shape>
                <o:OLEObject Type="Embed" ProgID="Equation.DSMT4" ShapeID="_x0000_i1110" DrawAspect="Content" ObjectID="_1710309975" r:id="rId171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6764BED" w14:textId="75F5EF20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1,0</w:t>
            </w:r>
          </w:p>
        </w:tc>
      </w:tr>
      <w:tr w:rsidR="00091F56" w:rsidRPr="009642FC" w14:paraId="2325DC47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237A3C" w14:textId="77777777" w:rsidR="00091F56" w:rsidRPr="009642FC" w:rsidRDefault="00091F56" w:rsidP="0082720B">
            <w:pPr>
              <w:tabs>
                <w:tab w:val="center" w:pos="606"/>
              </w:tabs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115546B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13B1B58" w14:textId="35C92582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Điều kiện </w:t>
            </w: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1500" w:dyaOrig="320" w14:anchorId="13548592">
                <v:shape id="_x0000_i1111" type="#_x0000_t75" style="width:75pt;height:15.75pt" o:ole="">
                  <v:imagedata r:id="rId172" o:title=""/>
                </v:shape>
                <o:OLEObject Type="Embed" ProgID="Equation.DSMT4" ShapeID="_x0000_i1111" DrawAspect="Content" ObjectID="_1710309976" r:id="rId17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B7A6FF4" w14:textId="4A08EA8B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2620EA77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02E126" w14:textId="77777777" w:rsidR="00091F56" w:rsidRPr="009642FC" w:rsidRDefault="00091F56" w:rsidP="0082720B">
            <w:pPr>
              <w:tabs>
                <w:tab w:val="center" w:pos="606"/>
              </w:tabs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3845B13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7A6D3E0" w14:textId="1163C613" w:rsidR="00091F56" w:rsidRPr="009642FC" w:rsidRDefault="00091F56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66"/>
                <w:sz w:val="25"/>
                <w:szCs w:val="25"/>
              </w:rPr>
              <w:object w:dxaOrig="2780" w:dyaOrig="1460" w14:anchorId="59C6A912">
                <v:shape id="_x0000_i1112" type="#_x0000_t75" style="width:138.75pt;height:72.75pt" o:ole="">
                  <v:imagedata r:id="rId174" o:title=""/>
                </v:shape>
                <o:OLEObject Type="Embed" ProgID="Equation.DSMT4" ShapeID="_x0000_i1112" DrawAspect="Content" ObjectID="_1710309977" r:id="rId175"/>
              </w:object>
            </w:r>
            <w:r w:rsidRPr="009642FC">
              <w:rPr>
                <w:rFonts w:ascii="Times New Roman" w:hAnsi="Times New Roman" w:cs="Times New Roman"/>
                <w:position w:val="-64"/>
                <w:sz w:val="25"/>
                <w:szCs w:val="25"/>
              </w:rPr>
              <w:object w:dxaOrig="2360" w:dyaOrig="1420" w14:anchorId="3551016A">
                <v:shape id="_x0000_i1113" type="#_x0000_t75" style="width:117.75pt;height:71.25pt" o:ole="">
                  <v:imagedata r:id="rId176" o:title=""/>
                </v:shape>
                <o:OLEObject Type="Embed" ProgID="Equation.DSMT4" ShapeID="_x0000_i1113" DrawAspect="Content" ObjectID="_1710309978" r:id="rId177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61B087A" w14:textId="4281FE2B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57A3795C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C76553" w14:textId="77777777" w:rsidR="00091F56" w:rsidRPr="009642FC" w:rsidRDefault="00091F56" w:rsidP="0082720B">
            <w:pPr>
              <w:tabs>
                <w:tab w:val="center" w:pos="606"/>
              </w:tabs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86DFF1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B4A02A1" w14:textId="1708B8AF" w:rsidR="00091F56" w:rsidRPr="009642FC" w:rsidRDefault="00091F56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64"/>
                <w:sz w:val="25"/>
                <w:szCs w:val="25"/>
              </w:rPr>
              <w:object w:dxaOrig="1920" w:dyaOrig="1420" w14:anchorId="7A935696">
                <v:shape id="_x0000_i1114" type="#_x0000_t75" style="width:96pt;height:71.25pt" o:ole="">
                  <v:imagedata r:id="rId178" o:title=""/>
                </v:shape>
                <o:OLEObject Type="Embed" ProgID="Equation.DSMT4" ShapeID="_x0000_i1114" DrawAspect="Content" ObjectID="_1710309979" r:id="rId179"/>
              </w:object>
            </w:r>
            <w:r w:rsidRPr="009642FC">
              <w:rPr>
                <w:rFonts w:ascii="Times New Roman" w:hAnsi="Times New Roman" w:cs="Times New Roman"/>
                <w:position w:val="-64"/>
                <w:sz w:val="25"/>
                <w:szCs w:val="25"/>
              </w:rPr>
              <w:object w:dxaOrig="1540" w:dyaOrig="1420" w14:anchorId="016DB840">
                <v:shape id="_x0000_i1115" type="#_x0000_t75" style="width:77.25pt;height:71.25pt" o:ole="">
                  <v:imagedata r:id="rId180" o:title=""/>
                </v:shape>
                <o:OLEObject Type="Embed" ProgID="Equation.DSMT4" ShapeID="_x0000_i1115" DrawAspect="Content" ObjectID="_1710309980" r:id="rId181"/>
              </w:object>
            </w:r>
            <w:r w:rsidRPr="009642FC">
              <w:rPr>
                <w:rFonts w:ascii="Times New Roman" w:hAnsi="Times New Roman" w:cs="Times New Roman"/>
                <w:position w:val="-50"/>
                <w:sz w:val="25"/>
                <w:szCs w:val="25"/>
              </w:rPr>
              <w:object w:dxaOrig="1540" w:dyaOrig="1140" w14:anchorId="5CA091DD">
                <v:shape id="_x0000_i1116" type="#_x0000_t75" style="width:77.25pt;height:57pt" o:ole="">
                  <v:imagedata r:id="rId182" o:title=""/>
                </v:shape>
                <o:OLEObject Type="Embed" ProgID="Equation.DSMT4" ShapeID="_x0000_i1116" DrawAspect="Content" ObjectID="_1710309981" r:id="rId18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153D1C7" w14:textId="3FEAA572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552766EA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30BE86" w14:textId="77777777" w:rsidR="00091F56" w:rsidRPr="009642FC" w:rsidRDefault="00091F56" w:rsidP="0082720B">
            <w:pPr>
              <w:tabs>
                <w:tab w:val="center" w:pos="606"/>
              </w:tabs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009E77B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D39CC" w14:textId="0C738AB7" w:rsidR="00091F56" w:rsidRPr="009642FC" w:rsidRDefault="00091F56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50"/>
                <w:sz w:val="25"/>
                <w:szCs w:val="25"/>
              </w:rPr>
              <w:object w:dxaOrig="1180" w:dyaOrig="1140" w14:anchorId="6F3BB6E5">
                <v:shape id="_x0000_i1117" type="#_x0000_t75" style="width:59.25pt;height:57pt" o:ole="">
                  <v:imagedata r:id="rId184" o:title=""/>
                </v:shape>
                <o:OLEObject Type="Embed" ProgID="Equation.DSMT4" ShapeID="_x0000_i1117" DrawAspect="Content" ObjectID="_1710309982" r:id="rId18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(TMĐK).</w:t>
            </w:r>
          </w:p>
          <w:p w14:paraId="47023A7E" w14:textId="314C5B06" w:rsidR="00091F56" w:rsidRPr="009642FC" w:rsidRDefault="00091F56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Vậy hệ phương trình có nghiệm </w:t>
            </w:r>
            <w:r w:rsidRPr="009642FC">
              <w:rPr>
                <w:rFonts w:ascii="Times New Roman" w:hAnsi="Times New Roman" w:cs="Times New Roman"/>
                <w:position w:val="-34"/>
                <w:sz w:val="25"/>
                <w:szCs w:val="25"/>
              </w:rPr>
              <w:object w:dxaOrig="1660" w:dyaOrig="820" w14:anchorId="0DE3B31F">
                <v:shape id="_x0000_i1118" type="#_x0000_t75" style="width:83.25pt;height:41.25pt" o:ole="">
                  <v:imagedata r:id="rId186" o:title=""/>
                </v:shape>
                <o:OLEObject Type="Embed" ProgID="Equation.DSMT4" ShapeID="_x0000_i1118" DrawAspect="Content" ObjectID="_1710309983" r:id="rId187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8AC153" w14:textId="4EF9A23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4908A0F1" w14:textId="77777777" w:rsidTr="00DE11D7">
        <w:trPr>
          <w:trHeight w:val="37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805459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30E241" w14:textId="01FD615F" w:rsidR="00091F56" w:rsidRPr="009642FC" w:rsidRDefault="00091F56" w:rsidP="00DE11D7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2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4E105EF" w14:textId="77777777" w:rsidR="00091F56" w:rsidRPr="009642FC" w:rsidRDefault="00091F56" w:rsidP="00450B86">
            <w:pPr>
              <w:spacing w:line="252" w:lineRule="auto"/>
              <w:ind w:firstLine="6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Cho phương trình: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80" w:dyaOrig="499" w14:anchorId="7506D9D1">
                <v:shape id="_x0000_i1119" type="#_x0000_t75" style="width:183.75pt;height:24.75pt" o:ole="">
                  <v:imagedata r:id="rId36" o:title=""/>
                </v:shape>
                <o:OLEObject Type="Embed" ProgID="Equation.DSMT4" ShapeID="_x0000_i1119" DrawAspect="Content" ObjectID="_1710309984" r:id="rId188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 (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20" w:dyaOrig="200" w14:anchorId="22DF2A5A">
                <v:shape id="_x0000_i1120" type="#_x0000_t75" style="width:11.25pt;height:9.75pt" o:ole="">
                  <v:imagedata r:id="rId38" o:title=""/>
                </v:shape>
                <o:OLEObject Type="Embed" ProgID="Equation.DSMT4" ShapeID="_x0000_i1120" DrawAspect="Content" ObjectID="_1710309985" r:id="rId189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là ẩn số).</w:t>
            </w:r>
          </w:p>
          <w:p w14:paraId="0B946C39" w14:textId="77294823" w:rsidR="00091F56" w:rsidRPr="009642FC" w:rsidRDefault="00091F56" w:rsidP="00450B86">
            <w:pPr>
              <w:pStyle w:val="ListParagraph"/>
              <w:spacing w:line="252" w:lineRule="auto"/>
              <w:ind w:left="6"/>
              <w:jc w:val="both"/>
              <w:rPr>
                <w:rFonts w:cs="Times New Roman"/>
                <w:sz w:val="25"/>
                <w:szCs w:val="25"/>
              </w:rPr>
            </w:pPr>
            <w:r w:rsidRPr="009642FC">
              <w:rPr>
                <w:rFonts w:cs="Times New Roman"/>
                <w:sz w:val="25"/>
                <w:szCs w:val="25"/>
              </w:rPr>
              <w:lastRenderedPageBreak/>
              <w:t xml:space="preserve">a) Giải phương trình </w:t>
            </w:r>
            <w:r w:rsidRPr="009642FC">
              <w:rPr>
                <w:rFonts w:cs="Times New Roman"/>
                <w:position w:val="-18"/>
                <w:sz w:val="25"/>
                <w:szCs w:val="25"/>
              </w:rPr>
              <w:object w:dxaOrig="360" w:dyaOrig="499" w14:anchorId="490B74ED">
                <v:shape id="_x0000_i1121" type="#_x0000_t75" style="width:18pt;height:24.75pt" o:ole="">
                  <v:imagedata r:id="rId40" o:title=""/>
                </v:shape>
                <o:OLEObject Type="Embed" ProgID="Equation.DSMT4" ShapeID="_x0000_i1121" DrawAspect="Content" ObjectID="_1710309986" r:id="rId190"/>
              </w:object>
            </w:r>
            <w:r w:rsidRPr="009642FC">
              <w:rPr>
                <w:rFonts w:cs="Times New Roman"/>
                <w:sz w:val="25"/>
                <w:szCs w:val="25"/>
              </w:rPr>
              <w:t xml:space="preserve"> khi </w:t>
            </w:r>
            <w:r w:rsidRPr="009642FC">
              <w:rPr>
                <w:rFonts w:cs="Times New Roman"/>
                <w:position w:val="-4"/>
                <w:sz w:val="25"/>
                <w:szCs w:val="25"/>
              </w:rPr>
              <w:object w:dxaOrig="780" w:dyaOrig="260" w14:anchorId="57919052">
                <v:shape id="_x0000_i1122" type="#_x0000_t75" style="width:39pt;height:12.75pt" o:ole="">
                  <v:imagedata r:id="rId42" o:title=""/>
                </v:shape>
                <o:OLEObject Type="Embed" ProgID="Equation.DSMT4" ShapeID="_x0000_i1122" DrawAspect="Content" ObjectID="_1710309987" r:id="rId191"/>
              </w:object>
            </w:r>
          </w:p>
          <w:p w14:paraId="1A649E46" w14:textId="6D273282" w:rsidR="00091F56" w:rsidRPr="009642FC" w:rsidRDefault="00091F56" w:rsidP="00450B86">
            <w:pPr>
              <w:spacing w:line="252" w:lineRule="auto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b) Tìm tất cả giá trị của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79" w:dyaOrig="200" w14:anchorId="065A8D08">
                <v:shape id="_x0000_i1123" type="#_x0000_t75" style="width:14.25pt;height:9.75pt" o:ole="">
                  <v:imagedata r:id="rId44" o:title=""/>
                </v:shape>
                <o:OLEObject Type="Embed" ProgID="Equation.DSMT4" ShapeID="_x0000_i1123" DrawAspect="Content" ObjectID="_1710309988" r:id="rId192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để phương trình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0" w:dyaOrig="499" w14:anchorId="5AE12D51">
                <v:shape id="_x0000_i1124" type="#_x0000_t75" style="width:18pt;height:24.75pt" o:ole="">
                  <v:imagedata r:id="rId46" o:title=""/>
                </v:shape>
                <o:OLEObject Type="Embed" ProgID="Equation.DSMT4" ShapeID="_x0000_i1124" DrawAspect="Content" ObjectID="_1710309989" r:id="rId19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ó hai nghiệm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18A1EC" w14:textId="7998634F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lastRenderedPageBreak/>
              <w:t>1,5</w:t>
            </w:r>
          </w:p>
        </w:tc>
      </w:tr>
      <w:tr w:rsidR="00091F56" w:rsidRPr="009642FC" w14:paraId="718047A2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131EF5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7977BF0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D1BF3CE" w14:textId="090451D5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a) Thay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720" w:dyaOrig="260" w14:anchorId="7401329D">
                <v:shape id="_x0000_i1125" type="#_x0000_t75" style="width:36pt;height:12.75pt" o:ole="">
                  <v:imagedata r:id="rId194" o:title=""/>
                </v:shape>
                <o:OLEObject Type="Embed" ProgID="Equation.DSMT4" ShapeID="_x0000_i1125" DrawAspect="Content" ObjectID="_1710309990" r:id="rId19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vào phương trình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0" w:dyaOrig="499" w14:anchorId="51DDEFA7">
                <v:shape id="_x0000_i1126" type="#_x0000_t75" style="width:18pt;height:24.75pt" o:ole="">
                  <v:imagedata r:id="rId40" o:title=""/>
                </v:shape>
                <o:OLEObject Type="Embed" ProgID="Equation.DSMT4" ShapeID="_x0000_i1126" DrawAspect="Content" ObjectID="_1710309991" r:id="rId196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a nhận được:</w:t>
            </w:r>
          </w:p>
          <w:p w14:paraId="1C5D54E8" w14:textId="37C31BBB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5500" w:dyaOrig="499" w14:anchorId="75F7D419">
                <v:shape id="_x0000_i1127" type="#_x0000_t75" style="width:275.25pt;height:24.75pt" o:ole="">
                  <v:imagedata r:id="rId197" o:title=""/>
                </v:shape>
                <o:OLEObject Type="Embed" ProgID="Equation.DSMT4" ShapeID="_x0000_i1127" DrawAspect="Content" ObjectID="_1710309992" r:id="rId198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C84E634" w14:textId="1C7DBE12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48BA7DEE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19F70D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F278C23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B37C918" w14:textId="669162B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Tính đượ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1960" w:dyaOrig="260" w14:anchorId="7CCD784B">
                <v:shape id="_x0000_i1128" type="#_x0000_t75" style="width:98.25pt;height:12.75pt" o:ole="">
                  <v:imagedata r:id="rId199" o:title=""/>
                </v:shape>
                <o:OLEObject Type="Embed" ProgID="Equation.DSMT4" ShapeID="_x0000_i1128" DrawAspect="Content" ObjectID="_1710309993" r:id="rId200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62A8845" w14:textId="7208D838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1E6831AD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54AE78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7B61912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FEC9B75" w14:textId="6CD32ADE" w:rsidR="00091F56" w:rsidRPr="009642FC" w:rsidRDefault="00091F56" w:rsidP="00BA5D89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Phương trình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0" w:dyaOrig="499" w14:anchorId="523D53C6">
                <v:shape id="_x0000_i1129" type="#_x0000_t75" style="width:18pt;height:24.75pt" o:ole="">
                  <v:imagedata r:id="rId40" o:title=""/>
                </v:shape>
                <o:OLEObject Type="Embed" ProgID="Equation.DSMT4" ShapeID="_x0000_i1129" DrawAspect="Content" ObjectID="_1710309994" r:id="rId20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ó hai nghiệm phân biệt </w:t>
            </w:r>
            <w:r w:rsidRPr="009642FC">
              <w:rPr>
                <w:rFonts w:ascii="Times New Roman" w:hAnsi="Times New Roman" w:cs="Times New Roman"/>
                <w:position w:val="-14"/>
                <w:sz w:val="25"/>
                <w:szCs w:val="25"/>
              </w:rPr>
              <w:object w:dxaOrig="1300" w:dyaOrig="480" w14:anchorId="20AA1925">
                <v:shape id="_x0000_i1130" type="#_x0000_t75" style="width:65.25pt;height:24pt" o:ole="">
                  <v:imagedata r:id="rId202" o:title=""/>
                </v:shape>
                <o:OLEObject Type="Embed" ProgID="Equation.DSMT4" ShapeID="_x0000_i1130" DrawAspect="Content" ObjectID="_1710309995" r:id="rId20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; </w:t>
            </w:r>
            <w:r w:rsidRPr="009642FC">
              <w:rPr>
                <w:rFonts w:ascii="Times New Roman" w:hAnsi="Times New Roman" w:cs="Times New Roman"/>
                <w:position w:val="-14"/>
                <w:sz w:val="25"/>
                <w:szCs w:val="25"/>
              </w:rPr>
              <w:object w:dxaOrig="1359" w:dyaOrig="480" w14:anchorId="38935D22">
                <v:shape id="_x0000_i1131" type="#_x0000_t75" style="width:68.25pt;height:24pt" o:ole="">
                  <v:imagedata r:id="rId204" o:title=""/>
                </v:shape>
                <o:OLEObject Type="Embed" ProgID="Equation.DSMT4" ShapeID="_x0000_i1131" DrawAspect="Content" ObjectID="_1710309996" r:id="rId20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314C221" w14:textId="518CA86D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4B2C3D19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585AFD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BA785A1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4BE7D14" w14:textId="5B1E1750" w:rsidR="00091F56" w:rsidRPr="009642FC" w:rsidRDefault="00091F56" w:rsidP="00BA5D89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Vậy phương trình có tập nghiệm là </w:t>
            </w:r>
            <w:r w:rsidRPr="009642FC">
              <w:rPr>
                <w:rFonts w:ascii="Times New Roman" w:hAnsi="Times New Roman" w:cs="Times New Roman"/>
                <w:position w:val="-24"/>
                <w:sz w:val="25"/>
                <w:szCs w:val="25"/>
              </w:rPr>
              <w:object w:dxaOrig="2360" w:dyaOrig="600" w14:anchorId="16D72AC0">
                <v:shape id="_x0000_i1132" type="#_x0000_t75" style="width:117pt;height:30pt" o:ole="">
                  <v:imagedata r:id="rId206" o:title=""/>
                </v:shape>
                <o:OLEObject Type="Embed" ProgID="Equation.DSMT4" ShapeID="_x0000_i1132" DrawAspect="Content" ObjectID="_1710309997" r:id="rId207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AD15163" w14:textId="08471C1A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263E7724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406110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3D88425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4525768" w14:textId="52D603E3" w:rsidR="00091F56" w:rsidRPr="009642FC" w:rsidRDefault="00091F56" w:rsidP="00BA5D89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b)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60" w:dyaOrig="560" w14:anchorId="48E3F347">
                <v:shape id="_x0000_i1133" type="#_x0000_t75" style="width:183pt;height:27.75pt" o:ole="">
                  <v:imagedata r:id="rId208" o:title=""/>
                </v:shape>
                <o:OLEObject Type="Embed" ProgID="Equation.DSMT4" ShapeID="_x0000_i1133" DrawAspect="Content" ObjectID="_1710309998" r:id="rId209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5F01410" w14:textId="34A8C012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28DA61D4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B6D53C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1F39C2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ACF7D54" w14:textId="77777777" w:rsidR="00091F56" w:rsidRPr="009642FC" w:rsidRDefault="00091F56" w:rsidP="00BA5D89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Phương trình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0" w:dyaOrig="499" w14:anchorId="456225AD">
                <v:shape id="_x0000_i1134" type="#_x0000_t75" style="width:18pt;height:24.75pt" o:ole="">
                  <v:imagedata r:id="rId210" o:title=""/>
                </v:shape>
                <o:OLEObject Type="Embed" ProgID="Equation.DSMT4" ShapeID="_x0000_i1134" DrawAspect="Content" ObjectID="_1710309999" r:id="rId21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ó hai nghiệm </w:t>
            </w:r>
            <w:r w:rsidRPr="009642FC">
              <w:rPr>
                <w:rFonts w:ascii="Times New Roman" w:hAnsi="Times New Roman" w:cs="Times New Roman"/>
                <w:position w:val="-6"/>
                <w:sz w:val="25"/>
                <w:szCs w:val="25"/>
              </w:rPr>
              <w:object w:dxaOrig="3860" w:dyaOrig="279" w14:anchorId="614C26E7">
                <v:shape id="_x0000_i1135" type="#_x0000_t75" style="width:192.75pt;height:14.25pt" o:ole="">
                  <v:imagedata r:id="rId212" o:title=""/>
                </v:shape>
                <o:OLEObject Type="Embed" ProgID="Equation.DSMT4" ShapeID="_x0000_i1135" DrawAspect="Content" ObjectID="_1710310000" r:id="rId213"/>
              </w:object>
            </w:r>
          </w:p>
          <w:p w14:paraId="62F7B4F2" w14:textId="2B720B26" w:rsidR="00091F56" w:rsidRPr="009642FC" w:rsidRDefault="00091F56" w:rsidP="00BA5D89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>Kết luận</w:t>
            </w:r>
            <w:r w:rsidR="00155ECE"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phương trình có hai nghiệm khi </w:t>
            </w:r>
            <w:r w:rsidR="00155ECE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920" w:dyaOrig="260" w14:anchorId="12013A4D">
                <v:shape id="_x0000_i1136" type="#_x0000_t75" style="width:45.75pt;height:12.75pt" o:ole="">
                  <v:imagedata r:id="rId214" o:title=""/>
                </v:shape>
                <o:OLEObject Type="Embed" ProgID="Equation.DSMT4" ShapeID="_x0000_i1136" DrawAspect="Content" ObjectID="_1710310001" r:id="rId21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3E59037" w14:textId="0AA6C8B9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5246B2" w:rsidRPr="009642FC" w14:paraId="42E52F82" w14:textId="77777777" w:rsidTr="005246B2">
        <w:trPr>
          <w:trHeight w:val="400"/>
        </w:trPr>
        <w:tc>
          <w:tcPr>
            <w:tcW w:w="113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FD17DF7" w14:textId="77777777" w:rsidR="005246B2" w:rsidRPr="009642FC" w:rsidRDefault="005246B2" w:rsidP="005246B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 IV</w:t>
            </w:r>
          </w:p>
          <w:p w14:paraId="62DA3D5A" w14:textId="05BF8BB0" w:rsidR="005246B2" w:rsidRPr="009642FC" w:rsidRDefault="005246B2" w:rsidP="005246B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Cs/>
                <w:i/>
                <w:sz w:val="25"/>
                <w:szCs w:val="25"/>
              </w:rPr>
              <w:t>3,0 điểm</w:t>
            </w:r>
          </w:p>
        </w:tc>
        <w:tc>
          <w:tcPr>
            <w:tcW w:w="62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70909E" w14:textId="2C010276" w:rsidR="005246B2" w:rsidRPr="009642FC" w:rsidRDefault="005246B2" w:rsidP="00497E45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1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E68DEF5" w14:textId="7F0AE06B" w:rsidR="005246B2" w:rsidRPr="009642FC" w:rsidRDefault="005246B2" w:rsidP="00497E45">
            <w:pPr>
              <w:pStyle w:val="ListParagraph"/>
              <w:spacing w:before="60" w:line="252" w:lineRule="auto"/>
              <w:ind w:hanging="714"/>
              <w:jc w:val="both"/>
              <w:rPr>
                <w:rFonts w:cs="Times New Roman"/>
                <w:iCs/>
                <w:sz w:val="25"/>
                <w:szCs w:val="25"/>
              </w:rPr>
            </w:pPr>
            <w:r w:rsidRPr="009642FC">
              <w:rPr>
                <w:rFonts w:cs="Times New Roman"/>
                <w:iCs/>
                <w:sz w:val="25"/>
                <w:szCs w:val="25"/>
              </w:rPr>
              <w:t xml:space="preserve">Chứng minh tứ giác </w:t>
            </w:r>
            <w:r w:rsidRPr="009642FC">
              <w:rPr>
                <w:rFonts w:cs="Times New Roman"/>
                <w:position w:val="-4"/>
                <w:sz w:val="25"/>
                <w:szCs w:val="25"/>
              </w:rPr>
              <w:object w:dxaOrig="859" w:dyaOrig="279" w14:anchorId="2C70ED32">
                <v:shape id="_x0000_i1137" type="#_x0000_t75" style="width:42.75pt;height:14.25pt" o:ole="">
                  <v:imagedata r:id="rId74" o:title=""/>
                </v:shape>
                <o:OLEObject Type="Embed" ProgID="Equation.DSMT4" ShapeID="_x0000_i1137" DrawAspect="Content" ObjectID="_1710310002" r:id="rId216"/>
              </w:object>
            </w:r>
            <w:r w:rsidRPr="009642FC">
              <w:rPr>
                <w:rFonts w:cs="Times New Roman"/>
                <w:iCs/>
                <w:sz w:val="25"/>
                <w:szCs w:val="25"/>
              </w:rPr>
              <w:t xml:space="preserve"> là tứ giác nội tiếp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83E2383" w14:textId="720B3C44" w:rsidR="005246B2" w:rsidRPr="009642FC" w:rsidRDefault="005246B2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</w:rPr>
              <w:t>1,25</w:t>
            </w:r>
          </w:p>
        </w:tc>
      </w:tr>
      <w:tr w:rsidR="005246B2" w:rsidRPr="009642FC" w14:paraId="1E386FB6" w14:textId="77777777" w:rsidTr="001B5C81">
        <w:trPr>
          <w:trHeight w:val="56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5C5CAD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5C3982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 w:val="restar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C16EFFD" w14:textId="362744ED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i/>
                <w:position w:val="-44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noProof/>
                <w:position w:val="-44"/>
                <w:sz w:val="25"/>
                <w:szCs w:val="25"/>
              </w:rPr>
              <w:drawing>
                <wp:anchor distT="0" distB="0" distL="114300" distR="114300" simplePos="0" relativeHeight="251670528" behindDoc="1" locked="0" layoutInCell="1" allowOverlap="1" wp14:anchorId="5C934F3F" wp14:editId="5D0178B7">
                  <wp:simplePos x="0" y="0"/>
                  <wp:positionH relativeFrom="column">
                    <wp:posOffset>-67945</wp:posOffset>
                  </wp:positionH>
                  <wp:positionV relativeFrom="paragraph">
                    <wp:posOffset>-62865</wp:posOffset>
                  </wp:positionV>
                  <wp:extent cx="2444750" cy="150622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750" cy="150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543" w:type="dxa"/>
            <w:tcBorders>
              <w:top w:val="dashed" w:sz="4" w:space="0" w:color="auto"/>
              <w:left w:val="dotted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EC96F1D" w14:textId="63FE1D10" w:rsidR="005246B2" w:rsidRPr="009642FC" w:rsidRDefault="005246B2" w:rsidP="0082720B">
            <w:pPr>
              <w:tabs>
                <w:tab w:val="left" w:pos="1260"/>
              </w:tabs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>+) Vẽ hình đúng đến câu 1.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5CF89E5" w14:textId="77777777" w:rsidR="005246B2" w:rsidRDefault="005246B2" w:rsidP="00907DA0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</w:t>
            </w:r>
            <w:r w:rsidR="00DE11D7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2</w:t>
            </w: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5</w:t>
            </w:r>
          </w:p>
          <w:p w14:paraId="60B86CF2" w14:textId="31C9B3DE" w:rsidR="00DE11D7" w:rsidRPr="009642FC" w:rsidRDefault="00DE11D7" w:rsidP="00907DA0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77F4B271" w14:textId="77777777" w:rsidTr="001B5C81">
        <w:trPr>
          <w:trHeight w:val="56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224CE4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CECB460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FD08FEE" w14:textId="77777777" w:rsidR="005246B2" w:rsidRPr="009642FC" w:rsidRDefault="005246B2" w:rsidP="0082720B">
            <w:pPr>
              <w:rPr>
                <w:rFonts w:ascii="Times New Roman" w:eastAsia="SimSun" w:hAnsi="Times New Roman" w:cs="Times New Roman"/>
                <w:b/>
                <w:i/>
                <w:sz w:val="25"/>
                <w:szCs w:val="25"/>
                <w:lang w:val="nl-NL" w:eastAsia="zh-C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dotted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F2E7B1F" w14:textId="4E9EA8CA" w:rsidR="005246B2" w:rsidRPr="009642FC" w:rsidRDefault="005246B2" w:rsidP="0082720B">
            <w:pPr>
              <w:tabs>
                <w:tab w:val="left" w:pos="1260"/>
              </w:tabs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+) Lập luận đượ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299" w:dyaOrig="400" w14:anchorId="711C73B7">
                <v:shape id="_x0000_i1138" type="#_x0000_t75" style="width:114.75pt;height:20.25pt" o:ole="">
                  <v:imagedata r:id="rId218" o:title=""/>
                </v:shape>
                <o:OLEObject Type="Embed" ProgID="Equation.DSMT4" ShapeID="_x0000_i1138" DrawAspect="Content" ObjectID="_1710310003" r:id="rId219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ADE29C1" w14:textId="6B7AF5F1" w:rsidR="005246B2" w:rsidRPr="009642FC" w:rsidRDefault="005246B2" w:rsidP="00907DA0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3B76A237" w14:textId="77777777" w:rsidTr="001B5C81">
        <w:trPr>
          <w:trHeight w:val="56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0AB802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F41F50D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2C2C5" w14:textId="77777777" w:rsidR="005246B2" w:rsidRPr="009642FC" w:rsidRDefault="005246B2" w:rsidP="0082720B">
            <w:pPr>
              <w:rPr>
                <w:rFonts w:ascii="Times New Roman" w:eastAsia="SimSun" w:hAnsi="Times New Roman" w:cs="Times New Roman"/>
                <w:b/>
                <w:i/>
                <w:sz w:val="25"/>
                <w:szCs w:val="25"/>
                <w:lang w:val="nl-NL" w:eastAsia="zh-C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C1CB46" w14:textId="77777777" w:rsidR="005246B2" w:rsidRPr="009642FC" w:rsidRDefault="005246B2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Tứ giá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59" w:dyaOrig="279" w14:anchorId="4759F332">
                <v:shape id="_x0000_i1139" type="#_x0000_t75" style="width:42.75pt;height:14.25pt" o:ole="">
                  <v:imagedata r:id="rId74" o:title=""/>
                </v:shape>
                <o:OLEObject Type="Embed" ProgID="Equation.DSMT4" ShapeID="_x0000_i1139" DrawAspect="Content" ObjectID="_1710310004" r:id="rId220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ó: </w:t>
            </w:r>
          </w:p>
          <w:p w14:paraId="47D6F19B" w14:textId="2FC2B2D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2360" w:dyaOrig="460" w14:anchorId="0035C163">
                <v:shape id="_x0000_i1140" type="#_x0000_t75" style="width:117.75pt;height:23.25pt" o:ole="">
                  <v:imagedata r:id="rId221" o:title=""/>
                </v:shape>
                <o:OLEObject Type="Embed" ProgID="Equation.DSMT4" ShapeID="_x0000_i1140" DrawAspect="Content" ObjectID="_1710310005" r:id="rId222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mà hai góc ở vị trí đối nhau =&gt; </w:t>
            </w:r>
            <w:r w:rsidRPr="009642FC">
              <w:rPr>
                <w:rFonts w:ascii="Times New Roman" w:hAnsi="Times New Roman" w:cs="Times New Roman"/>
                <w:iCs/>
                <w:sz w:val="25"/>
                <w:szCs w:val="25"/>
              </w:rPr>
              <w:t xml:space="preserve">tứ giá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59" w:dyaOrig="279" w14:anchorId="184525AA">
                <v:shape id="_x0000_i1141" type="#_x0000_t75" style="width:42.75pt;height:14.25pt" o:ole="">
                  <v:imagedata r:id="rId74" o:title=""/>
                </v:shape>
                <o:OLEObject Type="Embed" ProgID="Equation.DSMT4" ShapeID="_x0000_i1141" DrawAspect="Content" ObjectID="_1710310006" r:id="rId223"/>
              </w:object>
            </w:r>
            <w:r w:rsidRPr="009642FC">
              <w:rPr>
                <w:rFonts w:ascii="Times New Roman" w:hAnsi="Times New Roman" w:cs="Times New Roman"/>
                <w:iCs/>
                <w:sz w:val="25"/>
                <w:szCs w:val="25"/>
              </w:rPr>
              <w:t xml:space="preserve"> là tứ giác nội tiếp.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1ADEC" w14:textId="77777777" w:rsidR="005246B2" w:rsidRPr="009642FC" w:rsidRDefault="005246B2" w:rsidP="00907DA0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  <w:p w14:paraId="1BFFB2AF" w14:textId="6DB5178B" w:rsidR="005246B2" w:rsidRPr="009642FC" w:rsidRDefault="005246B2" w:rsidP="00907DA0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6330A6EE" w14:textId="77777777" w:rsidTr="00DE11D7">
        <w:trPr>
          <w:trHeight w:val="56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81DC95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F80570" w14:textId="15CF1507" w:rsidR="005246B2" w:rsidRPr="009642FC" w:rsidRDefault="005246B2" w:rsidP="00907DA0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2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77B28E" w14:textId="6747B9DF" w:rsidR="005246B2" w:rsidRPr="009642FC" w:rsidRDefault="005246B2" w:rsidP="00A404A5">
            <w:pPr>
              <w:spacing w:before="60" w:line="252" w:lineRule="auto"/>
              <w:ind w:firstLine="6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iCs/>
                <w:sz w:val="25"/>
                <w:szCs w:val="25"/>
              </w:rPr>
              <w:t xml:space="preserve">Chứng minh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980" w:dyaOrig="340" w14:anchorId="4F9F1B9E">
                <v:shape id="_x0000_i1142" type="#_x0000_t75" style="width:149.25pt;height:17.25pt" o:ole="">
                  <v:imagedata r:id="rId82" o:title=""/>
                </v:shape>
                <o:OLEObject Type="Embed" ProgID="Equation.DSMT4" ShapeID="_x0000_i1142" DrawAspect="Content" ObjectID="_1710310007" r:id="rId224"/>
              </w:object>
            </w:r>
            <w:r w:rsidRPr="009642FC">
              <w:rPr>
                <w:rFonts w:ascii="Times New Roman" w:hAnsi="Times New Roman" w:cs="Times New Roman"/>
                <w:iCs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E09A5F6" w14:textId="22A17B8E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  <w:t>1,25</w:t>
            </w:r>
          </w:p>
        </w:tc>
      </w:tr>
      <w:tr w:rsidR="005246B2" w:rsidRPr="009642FC" w14:paraId="424F9BA1" w14:textId="77777777" w:rsidTr="00DE11D7">
        <w:trPr>
          <w:trHeight w:val="45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74C4A2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CA84913" w14:textId="2D725261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 w:val="restar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88FF485" w14:textId="5FB404EA" w:rsidR="005246B2" w:rsidRPr="009642FC" w:rsidRDefault="005511AD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  <w:r w:rsidRPr="005511AD">
              <w:rPr>
                <w:rFonts w:ascii="Times New Roman" w:eastAsia="Times New Roman" w:hAnsi="Times New Roman" w:cs="Times New Roman"/>
                <w:noProof/>
                <w:sz w:val="25"/>
                <w:szCs w:val="25"/>
              </w:rPr>
              <w:drawing>
                <wp:anchor distT="0" distB="0" distL="114300" distR="114300" simplePos="0" relativeHeight="251674624" behindDoc="1" locked="0" layoutInCell="1" allowOverlap="1" wp14:anchorId="4133BC72" wp14:editId="71686657">
                  <wp:simplePos x="0" y="0"/>
                  <wp:positionH relativeFrom="column">
                    <wp:posOffset>-133985</wp:posOffset>
                  </wp:positionH>
                  <wp:positionV relativeFrom="paragraph">
                    <wp:posOffset>-9525</wp:posOffset>
                  </wp:positionV>
                  <wp:extent cx="2646680" cy="162496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6680" cy="1624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54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F085005" w14:textId="505AC6B0" w:rsidR="005246B2" w:rsidRPr="009642FC" w:rsidRDefault="005246B2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Lập luận đượ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1200" w:dyaOrig="279" w14:anchorId="1BA493E8">
                <v:shape id="_x0000_i1143" type="#_x0000_t75" style="width:60pt;height:14.25pt" o:ole="">
                  <v:imagedata r:id="rId226" o:title=""/>
                </v:shape>
                <o:OLEObject Type="Embed" ProgID="Equation.DSMT4" ShapeID="_x0000_i1143" DrawAspect="Content" ObjectID="_1710310008" r:id="rId22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ại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380" w:dyaOrig="260" w14:anchorId="440371D4">
                <v:shape id="_x0000_i1144" type="#_x0000_t75" style="width:18.75pt;height:12.75pt" o:ole="">
                  <v:imagedata r:id="rId228" o:title=""/>
                </v:shape>
                <o:OLEObject Type="Embed" ProgID="Equation.DSMT4" ShapeID="_x0000_i1144" DrawAspect="Content" ObjectID="_1710310009" r:id="rId229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CF29BCB" w14:textId="2A2E25EE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6683DA96" w14:textId="77777777" w:rsidTr="00DE11D7">
        <w:trPr>
          <w:trHeight w:val="45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6234C5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98F5C95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DF9301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B173CCA" w14:textId="7C2AF079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Lập luận đượ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1820" w:dyaOrig="340" w14:anchorId="77C76501">
                <v:shape id="_x0000_i1145" type="#_x0000_t75" style="width:90.75pt;height:17.25pt" o:ole="">
                  <v:imagedata r:id="rId230" o:title=""/>
                </v:shape>
                <o:OLEObject Type="Embed" ProgID="Equation.DSMT4" ShapeID="_x0000_i1145" DrawAspect="Content" ObjectID="_1710310010" r:id="rId231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58410C2" w14:textId="5880485B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0534EC6D" w14:textId="77777777" w:rsidTr="00DE11D7">
        <w:trPr>
          <w:trHeight w:val="45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312058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8B2A888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F85E12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D42211C" w14:textId="77777777" w:rsidR="005246B2" w:rsidRPr="009642FC" w:rsidRDefault="005246B2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Xét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460" w:dyaOrig="499" w14:anchorId="7B6DF8CC">
                <v:shape id="_x0000_i1146" type="#_x0000_t75" style="width:23.25pt;height:24.75pt" o:ole="">
                  <v:imagedata r:id="rId48" o:title=""/>
                </v:shape>
                <o:OLEObject Type="Embed" ProgID="Equation.DSMT4" ShapeID="_x0000_i1146" DrawAspect="Content" ObjectID="_1710310011" r:id="rId232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ó: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1600" w:dyaOrig="400" w14:anchorId="74CC359C">
                <v:shape id="_x0000_i1147" type="#_x0000_t75" style="width:80.25pt;height:20.25pt" o:ole="">
                  <v:imagedata r:id="rId233" o:title=""/>
                </v:shape>
                <o:OLEObject Type="Embed" ProgID="Equation.DSMT4" ShapeID="_x0000_i1147" DrawAspect="Content" ObjectID="_1710310012" r:id="rId234"/>
              </w:object>
            </w:r>
          </w:p>
          <w:p w14:paraId="4B3DAB42" w14:textId="09CF0F49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(góc tạo bởi tiếp tuyến và dây cung và góc nội tiếp cùng chắn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520" w:dyaOrig="400" w14:anchorId="2FFB9853">
                <v:shape id="_x0000_i1148" type="#_x0000_t75" style="width:26.25pt;height:20.25pt" o:ole="">
                  <v:imagedata r:id="rId235" o:title=""/>
                </v:shape>
                <o:OLEObject Type="Embed" ProgID="Equation.DSMT4" ShapeID="_x0000_i1148" DrawAspect="Content" ObjectID="_1710310013" r:id="rId236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7DFF133" w14:textId="4378A925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77A276D5" w14:textId="77777777" w:rsidTr="00DE11D7">
        <w:trPr>
          <w:trHeight w:val="45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855DDF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6EF2E1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68646D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DC9889E" w14:textId="77777777" w:rsidR="005246B2" w:rsidRPr="009642FC" w:rsidRDefault="005246B2" w:rsidP="00E05F95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+) Chỉ ra đượ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59" w:dyaOrig="279" w14:anchorId="41D1A0DC">
                <v:shape id="_x0000_i1149" type="#_x0000_t75" style="width:42.75pt;height:14.25pt" o:ole="">
                  <v:imagedata r:id="rId237" o:title=""/>
                </v:shape>
                <o:OLEObject Type="Embed" ProgID="Equation.DSMT4" ShapeID="_x0000_i1149" DrawAspect="Content" ObjectID="_1710310014" r:id="rId238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đồng dạng với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59" w:dyaOrig="279" w14:anchorId="3C539F55">
                <v:shape id="_x0000_i1150" type="#_x0000_t75" style="width:42.75pt;height:14.25pt" o:ole="">
                  <v:imagedata r:id="rId239" o:title=""/>
                </v:shape>
                <o:OLEObject Type="Embed" ProgID="Equation.DSMT4" ShapeID="_x0000_i1150" DrawAspect="Content" ObjectID="_1710310015" r:id="rId240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  <w:p w14:paraId="1EF24D75" w14:textId="77777777" w:rsidR="005246B2" w:rsidRPr="009642FC" w:rsidRDefault="005246B2" w:rsidP="003A65BC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140" w:dyaOrig="340" w14:anchorId="11712129">
                <v:shape id="_x0000_i1151" type="#_x0000_t75" style="width:107.25pt;height:17.25pt" o:ole="">
                  <v:imagedata r:id="rId241" o:title=""/>
                </v:shape>
                <o:OLEObject Type="Embed" ProgID="Equation.DSMT4" ShapeID="_x0000_i1151" DrawAspect="Content" ObjectID="_1710310016" r:id="rId242"/>
              </w:object>
            </w:r>
          </w:p>
          <w:p w14:paraId="76E17665" w14:textId="540E48A6" w:rsidR="005246B2" w:rsidRPr="009642FC" w:rsidRDefault="005246B2" w:rsidP="003A65BC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28807DD" w14:textId="5CBACFD0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55CE11C9" w14:textId="77777777" w:rsidTr="00DE11D7">
        <w:trPr>
          <w:trHeight w:val="45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D26BC7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B7D8D74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A88504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E03B741" w14:textId="14591EEB" w:rsidR="005246B2" w:rsidRPr="009642FC" w:rsidRDefault="00A404A5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3360" w:dyaOrig="340" w14:anchorId="55CF7F72">
                <v:shape id="_x0000_i1152" type="#_x0000_t75" style="width:168pt;height:17.25pt" o:ole="">
                  <v:imagedata r:id="rId243" o:title=""/>
                </v:shape>
                <o:OLEObject Type="Embed" ProgID="Equation.DSMT4" ShapeID="_x0000_i1152" DrawAspect="Content" ObjectID="_1710310017" r:id="rId244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F9A196B" w14:textId="2BD2746B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2BF2D0DC" w14:textId="77777777" w:rsidTr="00DE11D7">
        <w:trPr>
          <w:trHeight w:val="548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6E491A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F72F87" w14:textId="4DE285CA" w:rsidR="005246B2" w:rsidRPr="009642FC" w:rsidRDefault="005246B2" w:rsidP="005246B2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3)</w:t>
            </w:r>
          </w:p>
        </w:tc>
        <w:tc>
          <w:tcPr>
            <w:tcW w:w="7488" w:type="dxa"/>
            <w:gridSpan w:val="3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9B39DBF" w14:textId="77777777" w:rsidR="005246B2" w:rsidRPr="009642FC" w:rsidRDefault="005246B2" w:rsidP="003A65BC">
            <w:pPr>
              <w:spacing w:before="60" w:line="252" w:lineRule="auto"/>
              <w:jc w:val="both"/>
              <w:rPr>
                <w:rFonts w:ascii="Times New Roman" w:hAnsi="Times New Roman" w:cs="Times New Roman"/>
                <w:iCs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Chứng minh đường thẳng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460" w:dyaOrig="279" w14:anchorId="475A6797">
                <v:shape id="_x0000_i1153" type="#_x0000_t75" style="width:23.25pt;height:14.25pt" o:ole="">
                  <v:imagedata r:id="rId84" o:title=""/>
                </v:shape>
                <o:OLEObject Type="Embed" ProgID="Equation.DSMT4" ShapeID="_x0000_i1153" DrawAspect="Content" ObjectID="_1710310018" r:id="rId24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hứa tia phân giác của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720" w:dyaOrig="400" w14:anchorId="7244EFE2">
                <v:shape id="_x0000_i1154" type="#_x0000_t75" style="width:36pt;height:20.25pt" o:ole="">
                  <v:imagedata r:id="rId86" o:title=""/>
                </v:shape>
                <o:OLEObject Type="Embed" ProgID="Equation.DSMT4" ShapeID="_x0000_i1154" DrawAspect="Content" ObjectID="_1710310019" r:id="rId246"/>
              </w:object>
            </w:r>
          </w:p>
          <w:p w14:paraId="1EE73A04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7A97B7A" w14:textId="3A6FA3C9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  <w:t>0,5</w:t>
            </w:r>
          </w:p>
        </w:tc>
      </w:tr>
      <w:tr w:rsidR="005246B2" w:rsidRPr="009642FC" w14:paraId="29EC70F0" w14:textId="77777777" w:rsidTr="001E3A4D">
        <w:trPr>
          <w:trHeight w:val="548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EEB8EC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C392707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661" w:type="dxa"/>
            <w:vMerge w:val="restar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ashSmallGap" w:sz="4" w:space="0" w:color="auto"/>
            </w:tcBorders>
            <w:shd w:val="clear" w:color="auto" w:fill="auto"/>
            <w:vAlign w:val="center"/>
          </w:tcPr>
          <w:p w14:paraId="11518731" w14:textId="77777777" w:rsidR="005246B2" w:rsidRDefault="005246B2" w:rsidP="003A65BC">
            <w:pPr>
              <w:spacing w:before="60" w:line="252" w:lineRule="auto"/>
              <w:jc w:val="both"/>
              <w:rPr>
                <w:rFonts w:ascii="Times New Roman" w:hAnsi="Times New Roman" w:cs="Times New Roman"/>
                <w:noProof/>
                <w:sz w:val="25"/>
                <w:szCs w:val="25"/>
              </w:rPr>
            </w:pPr>
          </w:p>
          <w:p w14:paraId="72909347" w14:textId="5BD0332D" w:rsidR="00A404A5" w:rsidRPr="009642FC" w:rsidRDefault="005511AD" w:rsidP="003A65BC">
            <w:pPr>
              <w:spacing w:before="60" w:line="252" w:lineRule="auto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5511AD">
              <w:rPr>
                <w:rFonts w:ascii="Times New Roman" w:hAnsi="Times New Roman" w:cs="Times New Roman"/>
                <w:noProof/>
                <w:sz w:val="25"/>
                <w:szCs w:val="25"/>
              </w:rPr>
              <w:lastRenderedPageBreak/>
              <w:drawing>
                <wp:anchor distT="0" distB="0" distL="114300" distR="114300" simplePos="0" relativeHeight="251675648" behindDoc="1" locked="0" layoutInCell="1" allowOverlap="1" wp14:anchorId="7BF26E07" wp14:editId="15DCB8E6">
                  <wp:simplePos x="0" y="0"/>
                  <wp:positionH relativeFrom="column">
                    <wp:posOffset>-135255</wp:posOffset>
                  </wp:positionH>
                  <wp:positionV relativeFrom="paragraph">
                    <wp:posOffset>64770</wp:posOffset>
                  </wp:positionV>
                  <wp:extent cx="2450465" cy="150939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0465" cy="150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827" w:type="dxa"/>
            <w:gridSpan w:val="2"/>
            <w:tcBorders>
              <w:top w:val="dashed" w:sz="4" w:space="0" w:color="auto"/>
              <w:left w:val="dashSmallGap" w:sz="4" w:space="0" w:color="auto"/>
              <w:bottom w:val="dashed" w:sz="4" w:space="0" w:color="auto"/>
              <w:right w:val="dashSmallGap" w:sz="4" w:space="0" w:color="auto"/>
            </w:tcBorders>
            <w:shd w:val="clear" w:color="auto" w:fill="auto"/>
            <w:vAlign w:val="center"/>
          </w:tcPr>
          <w:p w14:paraId="479B0398" w14:textId="2BB755D4" w:rsidR="005246B2" w:rsidRPr="009642FC" w:rsidRDefault="005246B2" w:rsidP="001B5C81">
            <w:pPr>
              <w:spacing w:before="60" w:line="252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lastRenderedPageBreak/>
              <w:t xml:space="preserve">+) Từ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160" w:dyaOrig="260" w14:anchorId="4FFA0427">
                <v:shape id="_x0000_i1155" type="#_x0000_t75" style="width:108pt;height:12.75pt" o:ole="">
                  <v:imagedata r:id="rId248" o:title=""/>
                </v:shape>
                <o:OLEObject Type="Embed" ProgID="Equation.DSMT4" ShapeID="_x0000_i1155" DrawAspect="Content" ObjectID="_1710310020" r:id="rId249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lập luận được tứ giá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59" w:dyaOrig="260" w14:anchorId="3098F506">
                <v:shape id="_x0000_i1156" type="#_x0000_t75" style="width:42.75pt;height:12.75pt" o:ole="">
                  <v:imagedata r:id="rId250" o:title=""/>
                </v:shape>
                <o:OLEObject Type="Embed" ProgID="Equation.DSMT4" ShapeID="_x0000_i1156" DrawAspect="Content" ObjectID="_1710310021" r:id="rId25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là tứ </w: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lastRenderedPageBreak/>
              <w:t xml:space="preserve">giác nội tiếp </w:t>
            </w:r>
            <w:r w:rsidR="009642FC"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3600" w:dyaOrig="460" w14:anchorId="3DC541DC">
                <v:shape id="_x0000_i1157" type="#_x0000_t75" style="width:180pt;height:23.25pt" o:ole="">
                  <v:imagedata r:id="rId252" o:title=""/>
                </v:shape>
                <o:OLEObject Type="Embed" ProgID="Equation.DSMT4" ShapeID="_x0000_i1157" DrawAspect="Content" ObjectID="_1710310022" r:id="rId25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dashSmallGap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E5C612" w14:textId="2573E6E4" w:rsidR="005246B2" w:rsidRPr="009642FC" w:rsidRDefault="005246B2" w:rsidP="001E3A4D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lastRenderedPageBreak/>
              <w:t>0,25</w:t>
            </w:r>
          </w:p>
        </w:tc>
      </w:tr>
      <w:tr w:rsidR="005246B2" w:rsidRPr="009642FC" w14:paraId="24B0A454" w14:textId="77777777" w:rsidTr="001E3A4D">
        <w:trPr>
          <w:trHeight w:val="548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B727DE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81351C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661" w:type="dxa"/>
            <w:vMerge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  <w:vAlign w:val="center"/>
          </w:tcPr>
          <w:p w14:paraId="76DF3541" w14:textId="77777777" w:rsidR="005246B2" w:rsidRPr="009642FC" w:rsidRDefault="005246B2" w:rsidP="003A65BC">
            <w:pPr>
              <w:spacing w:before="60" w:line="252" w:lineRule="auto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  <w:tc>
          <w:tcPr>
            <w:tcW w:w="3827" w:type="dxa"/>
            <w:gridSpan w:val="2"/>
            <w:tcBorders>
              <w:top w:val="dashed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  <w:vAlign w:val="center"/>
          </w:tcPr>
          <w:p w14:paraId="3193EBDB" w14:textId="77777777" w:rsidR="005246B2" w:rsidRDefault="005246B2" w:rsidP="005246B2">
            <w:pPr>
              <w:spacing w:before="60" w:line="252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+)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40" w:dyaOrig="260" w14:anchorId="01588C13">
                <v:shape id="_x0000_i1158" type="#_x0000_t75" style="width:42pt;height:12.75pt" o:ole="">
                  <v:imagedata r:id="rId254" o:title=""/>
                </v:shape>
                <o:OLEObject Type="Embed" ProgID="Equation.DSMT4" ShapeID="_x0000_i1158" DrawAspect="Content" ObjectID="_1710310023" r:id="rId25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ân tại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60" w:dyaOrig="260" w14:anchorId="2CC0A68B">
                <v:shape id="_x0000_i1159" type="#_x0000_t75" style="width:12.75pt;height:12.75pt" o:ole="">
                  <v:imagedata r:id="rId256" o:title=""/>
                </v:shape>
                <o:OLEObject Type="Embed" ProgID="Equation.DSMT4" ShapeID="_x0000_i1159" DrawAspect="Content" ObjectID="_1710310024" r:id="rId257"/>
              </w:object>
            </w:r>
            <w:r w:rsid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  <w:r w:rsidR="009642FC"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1939" w:dyaOrig="460" w14:anchorId="644BE434">
                <v:shape id="_x0000_i1160" type="#_x0000_t75" style="width:96.75pt;height:23.25pt" o:ole="">
                  <v:imagedata r:id="rId258" o:title=""/>
                </v:shape>
                <o:OLEObject Type="Embed" ProgID="Equation.DSMT4" ShapeID="_x0000_i1160" DrawAspect="Content" ObjectID="_1710310025" r:id="rId259"/>
              </w:object>
            </w:r>
            <w:r w:rsidR="009642FC">
              <w:rPr>
                <w:rFonts w:ascii="Times New Roman" w:hAnsi="Times New Roman" w:cs="Times New Roman"/>
                <w:sz w:val="25"/>
                <w:szCs w:val="25"/>
              </w:rPr>
              <w:t xml:space="preserve"> nên suy được</w:t>
            </w:r>
            <w:r w:rsidR="00245189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3560" w:dyaOrig="400" w14:anchorId="5FDC25B7">
                <v:shape id="_x0000_i1161" type="#_x0000_t75" style="width:177.75pt;height:20.25pt" o:ole="">
                  <v:imagedata r:id="rId260" o:title=""/>
                </v:shape>
                <o:OLEObject Type="Embed" ProgID="Equation.DSMT4" ShapeID="_x0000_i1161" DrawAspect="Content" ObjectID="_1710310026" r:id="rId26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  <w:p w14:paraId="6C0B06C1" w14:textId="3B420039" w:rsidR="00245189" w:rsidRPr="00245189" w:rsidRDefault="00245189" w:rsidP="00245189">
            <w:pPr>
              <w:spacing w:before="60" w:line="252" w:lineRule="auto"/>
              <w:jc w:val="both"/>
              <w:rPr>
                <w:rFonts w:ascii="Times New Roman" w:hAnsi="Times New Roman" w:cs="Times New Roman"/>
                <w:iCs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=&gt; đ</w: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ường thẳng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460" w:dyaOrig="279" w14:anchorId="00B30F75">
                <v:shape id="_x0000_i1162" type="#_x0000_t75" style="width:23.25pt;height:14.25pt" o:ole="">
                  <v:imagedata r:id="rId84" o:title=""/>
                </v:shape>
                <o:OLEObject Type="Embed" ProgID="Equation.DSMT4" ShapeID="_x0000_i1162" DrawAspect="Content" ObjectID="_1710310027" r:id="rId262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hứa tia phân giác của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720" w:dyaOrig="400" w14:anchorId="7064B199">
                <v:shape id="_x0000_i1163" type="#_x0000_t75" style="width:36pt;height:20.25pt" o:ole="">
                  <v:imagedata r:id="rId86" o:title=""/>
                </v:shape>
                <o:OLEObject Type="Embed" ProgID="Equation.DSMT4" ShapeID="_x0000_i1163" DrawAspect="Content" ObjectID="_1710310028" r:id="rId26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0F1BF6" w14:textId="7D353554" w:rsidR="005246B2" w:rsidRPr="009642FC" w:rsidRDefault="005246B2" w:rsidP="001E3A4D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0B7AE3" w:rsidRPr="009642FC" w14:paraId="2106F80E" w14:textId="77777777" w:rsidTr="001E3A4D">
        <w:trPr>
          <w:trHeight w:val="850"/>
        </w:trPr>
        <w:tc>
          <w:tcPr>
            <w:tcW w:w="113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5D40A4" w14:textId="77777777" w:rsidR="000B7AE3" w:rsidRPr="009642FC" w:rsidRDefault="000B7AE3" w:rsidP="008D1A1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 V</w:t>
            </w:r>
          </w:p>
          <w:p w14:paraId="7922A62A" w14:textId="56CE620B" w:rsidR="000B7AE3" w:rsidRPr="009642FC" w:rsidRDefault="000B7AE3" w:rsidP="008D1A1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Cs/>
                <w:i/>
                <w:sz w:val="25"/>
                <w:szCs w:val="25"/>
              </w:rPr>
              <w:t>0,5 điểm</w:t>
            </w:r>
          </w:p>
        </w:tc>
        <w:tc>
          <w:tcPr>
            <w:tcW w:w="62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414D8F45" w14:textId="77777777" w:rsidR="000B7AE3" w:rsidRPr="009642FC" w:rsidRDefault="000B7AE3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28B1A05" w14:textId="77777777" w:rsidR="000B7AE3" w:rsidRPr="004D64A0" w:rsidRDefault="000B7AE3" w:rsidP="00E045BF">
            <w:pPr>
              <w:spacing w:before="60" w:line="252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4D64A0">
              <w:rPr>
                <w:rFonts w:ascii="Times New Roman" w:hAnsi="Times New Roman" w:cs="Times New Roman"/>
                <w:sz w:val="25"/>
                <w:szCs w:val="25"/>
              </w:rPr>
              <w:t xml:space="preserve">Cho </w:t>
            </w:r>
            <w:r w:rsidRPr="006D324D">
              <w:rPr>
                <w:position w:val="-10"/>
              </w:rPr>
              <w:object w:dxaOrig="400" w:dyaOrig="320" w14:anchorId="3DC3DAA2">
                <v:shape id="_x0000_i1164" type="#_x0000_t75" style="width:20.25pt;height:15.75pt" o:ole="">
                  <v:imagedata r:id="rId88" o:title=""/>
                </v:shape>
                <o:OLEObject Type="Embed" ProgID="Equation.DSMT4" ShapeID="_x0000_i1164" DrawAspect="Content" ObjectID="_1710310029" r:id="rId264"/>
              </w:object>
            </w:r>
            <w:r w:rsidRPr="004D64A0">
              <w:rPr>
                <w:rFonts w:ascii="Times New Roman" w:hAnsi="Times New Roman" w:cs="Times New Roman"/>
                <w:sz w:val="25"/>
                <w:szCs w:val="25"/>
              </w:rPr>
              <w:t xml:space="preserve"> là các số dương thỏa mãn </w:t>
            </w:r>
            <w:r w:rsidRPr="00025957">
              <w:rPr>
                <w:position w:val="-4"/>
              </w:rPr>
              <w:object w:dxaOrig="1080" w:dyaOrig="260" w14:anchorId="1DA75A1C">
                <v:shape id="_x0000_i1165" type="#_x0000_t75" style="width:54pt;height:12.75pt" o:ole="">
                  <v:imagedata r:id="rId90" o:title=""/>
                </v:shape>
                <o:OLEObject Type="Embed" ProgID="Equation.DSMT4" ShapeID="_x0000_i1165" DrawAspect="Content" ObjectID="_1710310030" r:id="rId265"/>
              </w:object>
            </w:r>
            <w:r w:rsidRPr="004D64A0">
              <w:rPr>
                <w:rFonts w:ascii="Times New Roman" w:hAnsi="Times New Roman" w:cs="Times New Roman"/>
                <w:sz w:val="25"/>
                <w:szCs w:val="25"/>
              </w:rPr>
              <w:t xml:space="preserve"> Chứng minh rằng:</w:t>
            </w:r>
          </w:p>
          <w:p w14:paraId="1DB2C744" w14:textId="59057BFE" w:rsidR="000B7AE3" w:rsidRPr="00DE11D7" w:rsidRDefault="004C0EA5" w:rsidP="00DE11D7">
            <w:pPr>
              <w:spacing w:line="252" w:lineRule="auto"/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6D324D">
              <w:rPr>
                <w:position w:val="-34"/>
              </w:rPr>
              <w:object w:dxaOrig="2940" w:dyaOrig="880" w14:anchorId="3838B52C">
                <v:shape id="_x0000_i1166" type="#_x0000_t75" style="width:147pt;height:44.25pt" o:ole="">
                  <v:imagedata r:id="rId266" o:title=""/>
                </v:shape>
                <o:OLEObject Type="Embed" ProgID="Equation.DSMT4" ShapeID="_x0000_i1166" DrawAspect="Content" ObjectID="_1710310031" r:id="rId267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E933937" w14:textId="75658FE7" w:rsidR="000B7AE3" w:rsidRPr="00E045BF" w:rsidRDefault="000B7AE3" w:rsidP="001E3A4D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</w:pPr>
            <w:r w:rsidRPr="00E045BF"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  <w:t>0,5</w:t>
            </w:r>
          </w:p>
        </w:tc>
      </w:tr>
      <w:tr w:rsidR="000B7AE3" w:rsidRPr="009642FC" w14:paraId="7354E3DC" w14:textId="77777777" w:rsidTr="000B7AE3">
        <w:trPr>
          <w:trHeight w:val="548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750562" w14:textId="77777777" w:rsidR="000B7AE3" w:rsidRPr="009642FC" w:rsidRDefault="000B7AE3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5C4D40" w14:textId="77777777" w:rsidR="000B7AE3" w:rsidRPr="009642FC" w:rsidRDefault="000B7AE3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7D22E1" w14:textId="66C8A2C6" w:rsidR="000B7AE3" w:rsidRPr="00B7202E" w:rsidRDefault="000B7AE3" w:rsidP="00E045BF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) 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>Chứng minh:</w:t>
            </w:r>
            <w:r w:rsidR="008424A3"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424A3" w:rsidRPr="00B7202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260" w:dyaOrig="720" w14:anchorId="4F8F2D64">
                <v:shape id="_x0000_i1167" type="#_x0000_t75" style="width:113.25pt;height:36pt" o:ole="">
                  <v:imagedata r:id="rId268" o:title=""/>
                </v:shape>
                <o:OLEObject Type="Embed" ProgID="Equation.DSMT4" ShapeID="_x0000_i1167" DrawAspect="Content" ObjectID="_1710310032" r:id="rId269"/>
              </w:object>
            </w:r>
            <w:r w:rsidR="008424A3">
              <w:rPr>
                <w:rFonts w:ascii="Times New Roman" w:hAnsi="Times New Roman" w:cs="Times New Roman"/>
                <w:sz w:val="26"/>
                <w:szCs w:val="26"/>
              </w:rPr>
              <w:t>;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7202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500" w:dyaOrig="720" w14:anchorId="2816FDC6">
                <v:shape id="_x0000_i1168" type="#_x0000_t75" style="width:75pt;height:36pt" o:ole="">
                  <v:imagedata r:id="rId270" o:title=""/>
                </v:shape>
                <o:OLEObject Type="Embed" ProgID="Equation.DSMT4" ShapeID="_x0000_i1168" DrawAspect="Content" ObjectID="_1710310033" r:id="rId271"/>
              </w:object>
            </w:r>
          </w:p>
          <w:p w14:paraId="7CAFD3E6" w14:textId="03C9FA8B" w:rsidR="000B7AE3" w:rsidRPr="00B7202E" w:rsidRDefault="000B7AE3" w:rsidP="00E045BF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 Ta có: </w:t>
            </w:r>
            <w:r w:rsidR="008424A3" w:rsidRPr="008424A3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7400" w:dyaOrig="1140" w14:anchorId="15124DA7">
                <v:shape id="_x0000_i1169" type="#_x0000_t75" style="width:369pt;height:57pt" o:ole="">
                  <v:imagedata r:id="rId272" o:title=""/>
                </v:shape>
                <o:OLEObject Type="Embed" ProgID="Equation.DSMT4" ShapeID="_x0000_i1169" DrawAspect="Content" ObjectID="_1710310034" r:id="rId273"/>
              </w:object>
            </w:r>
          </w:p>
          <w:p w14:paraId="420C897C" w14:textId="77777777" w:rsidR="000B7AE3" w:rsidRPr="004D64A0" w:rsidRDefault="000B7AE3" w:rsidP="008424A3">
            <w:pPr>
              <w:spacing w:before="60" w:line="288" w:lineRule="auto"/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032FFD" w14:textId="52BF6CCC" w:rsidR="000B7AE3" w:rsidRPr="000B7AE3" w:rsidRDefault="000B7AE3" w:rsidP="000B7AE3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0B7AE3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0B7AE3" w:rsidRPr="009642FC" w14:paraId="7EBCAED1" w14:textId="77777777" w:rsidTr="008424A3">
        <w:trPr>
          <w:trHeight w:val="548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06B0E2" w14:textId="77777777" w:rsidR="000B7AE3" w:rsidRPr="009642FC" w:rsidRDefault="000B7AE3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BCC90F" w14:textId="77777777" w:rsidR="000B7AE3" w:rsidRPr="009642FC" w:rsidRDefault="000B7AE3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75946D" w14:textId="24626343" w:rsidR="000B7AE3" w:rsidRDefault="008424A3" w:rsidP="00E045BF">
            <w:pPr>
              <w:spacing w:before="60" w:line="288" w:lineRule="auto"/>
            </w:pPr>
            <w:r>
              <w:rPr>
                <w:rFonts w:ascii="Times New Roman" w:hAnsi="Times New Roman" w:cs="Times New Roman"/>
              </w:rPr>
              <w:t xml:space="preserve">Thay </w:t>
            </w:r>
            <w:r w:rsidRPr="00025957">
              <w:rPr>
                <w:position w:val="-4"/>
              </w:rPr>
              <w:object w:dxaOrig="1080" w:dyaOrig="260" w14:anchorId="62A4F91D">
                <v:shape id="_x0000_i1170" type="#_x0000_t75" style="width:54pt;height:12.75pt" o:ole="">
                  <v:imagedata r:id="rId90" o:title=""/>
                </v:shape>
                <o:OLEObject Type="Embed" ProgID="Equation.DSMT4" ShapeID="_x0000_i1170" DrawAspect="Content" ObjectID="_1710310035" r:id="rId274"/>
              </w:object>
            </w:r>
          </w:p>
          <w:p w14:paraId="6D86C419" w14:textId="430F7583" w:rsidR="008424A3" w:rsidRPr="00B7202E" w:rsidRDefault="008424A3" w:rsidP="00E045BF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424A3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4360" w:dyaOrig="1140" w14:anchorId="058E85FC">
                <v:shape id="_x0000_i1171" type="#_x0000_t75" style="width:217.5pt;height:57pt" o:ole="">
                  <v:imagedata r:id="rId275" o:title=""/>
                </v:shape>
                <o:OLEObject Type="Embed" ProgID="Equation.DSMT4" ShapeID="_x0000_i1171" DrawAspect="Content" ObjectID="_1710310036" r:id="rId276"/>
              </w:object>
            </w:r>
          </w:p>
          <w:p w14:paraId="7F7A2122" w14:textId="4CBD7AF9" w:rsidR="000B7AE3" w:rsidRPr="00753A4F" w:rsidRDefault="000B7AE3" w:rsidP="00753A4F">
            <w:pPr>
              <w:spacing w:before="60" w:line="288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+) Dấu </w:t>
            </w:r>
            <w:r w:rsidRPr="00753A4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560" w:dyaOrig="260" w14:anchorId="175A7D53">
                <v:shape id="_x0000_i1172" type="#_x0000_t75" style="width:27.75pt;height:12.75pt" o:ole="">
                  <v:imagedata r:id="rId277" o:title=""/>
                </v:shape>
                <o:OLEObject Type="Embed" ProgID="Equation.DSMT4" ShapeID="_x0000_i1172" DrawAspect="Content" ObjectID="_1710310037" r:id="rId278"/>
              </w:object>
            </w:r>
            <w:r>
              <w:rPr>
                <w:rFonts w:ascii="Times New Roman" w:hAnsi="Times New Roman" w:cs="Times New Roman"/>
              </w:rPr>
              <w:t xml:space="preserve"> xảy ra khi và chỉ khi </w:t>
            </w:r>
            <w:r w:rsidRPr="00303CA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80" w:dyaOrig="720" w14:anchorId="365DD307">
                <v:shape id="_x0000_i1173" type="#_x0000_t75" style="width:59.25pt;height:36pt" o:ole="">
                  <v:imagedata r:id="rId279" o:title=""/>
                </v:shape>
                <o:OLEObject Type="Embed" ProgID="Equation.DSMT4" ShapeID="_x0000_i1173" DrawAspect="Content" ObjectID="_1710310038" r:id="rId280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5609A5" w14:textId="123838D9" w:rsidR="000B7AE3" w:rsidRPr="000B7AE3" w:rsidRDefault="000B7AE3" w:rsidP="001E3A4D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0B7AE3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AE00C3" w:rsidRPr="009642FC" w14:paraId="17728FB9" w14:textId="77777777" w:rsidTr="008424A3">
        <w:trPr>
          <w:trHeight w:val="548"/>
        </w:trPr>
        <w:tc>
          <w:tcPr>
            <w:tcW w:w="11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134DE8" w14:textId="77777777" w:rsidR="00AE00C3" w:rsidRPr="009642FC" w:rsidRDefault="00AE00C3" w:rsidP="00AE00C3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tcBorders>
              <w:left w:val="single" w:sz="4" w:space="0" w:color="auto"/>
              <w:right w:val="single" w:sz="4" w:space="0" w:color="auto"/>
            </w:tcBorders>
          </w:tcPr>
          <w:p w14:paraId="3FA09A45" w14:textId="5275F423" w:rsidR="00AE00C3" w:rsidRPr="009642FC" w:rsidRDefault="00AE00C3" w:rsidP="00AE00C3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2</w:t>
            </w: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A42E42" w14:textId="3FB6C7E5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) 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Chứng minh: </w:t>
            </w:r>
            <w:r w:rsidRPr="00B7202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500" w:dyaOrig="720" w14:anchorId="30624E7E">
                <v:shape id="_x0000_i1174" type="#_x0000_t75" style="width:75pt;height:36pt" o:ole="">
                  <v:imagedata r:id="rId270" o:title=""/>
                </v:shape>
                <o:OLEObject Type="Embed" ProgID="Equation.DSMT4" ShapeID="_x0000_i1174" DrawAspect="Content" ObjectID="_1710310039" r:id="rId281"/>
              </w:object>
            </w:r>
          </w:p>
          <w:p w14:paraId="158F966F" w14:textId="77777777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 Ta có: </w:t>
            </w:r>
            <w:r w:rsidRPr="00B7202E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7040" w:dyaOrig="880" w14:anchorId="466A03D3">
                <v:shape id="_x0000_i1175" type="#_x0000_t75" style="width:351pt;height:44.25pt" o:ole="">
                  <v:imagedata r:id="rId282" o:title=""/>
                </v:shape>
                <o:OLEObject Type="Embed" ProgID="Equation.DSMT4" ShapeID="_x0000_i1175" DrawAspect="Content" ObjectID="_1710310040" r:id="rId283"/>
              </w:object>
            </w:r>
          </w:p>
          <w:p w14:paraId="408AEED9" w14:textId="77777777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</w:rPr>
            </w:pP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 Tương tự, có: </w:t>
            </w:r>
            <w:r w:rsidRPr="00B7202E">
              <w:rPr>
                <w:rFonts w:ascii="Times New Roman" w:hAnsi="Times New Roman" w:cs="Times New Roman"/>
                <w:position w:val="-34"/>
              </w:rPr>
              <w:object w:dxaOrig="3400" w:dyaOrig="880" w14:anchorId="6C219D80">
                <v:shape id="_x0000_i1176" type="#_x0000_t75" style="width:170.25pt;height:44.25pt" o:ole="">
                  <v:imagedata r:id="rId284" o:title=""/>
                </v:shape>
                <o:OLEObject Type="Embed" ProgID="Equation.DSMT4" ShapeID="_x0000_i1176" DrawAspect="Content" ObjectID="_1710310041" r:id="rId285"/>
              </w:object>
            </w:r>
          </w:p>
          <w:p w14:paraId="0F4B0C81" w14:textId="77777777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2B769F" w14:textId="322D395F" w:rsidR="00AE00C3" w:rsidRPr="000B7AE3" w:rsidRDefault="00AE00C3" w:rsidP="00AE00C3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0B7AE3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AE00C3" w:rsidRPr="009642FC" w14:paraId="58932D38" w14:textId="77777777" w:rsidTr="001E3A4D">
        <w:trPr>
          <w:trHeight w:val="548"/>
        </w:trPr>
        <w:tc>
          <w:tcPr>
            <w:tcW w:w="11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90AA6E" w14:textId="77777777" w:rsidR="00AE00C3" w:rsidRPr="009642FC" w:rsidRDefault="00AE00C3" w:rsidP="00AE00C3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tcBorders>
              <w:left w:val="single" w:sz="4" w:space="0" w:color="auto"/>
              <w:right w:val="single" w:sz="4" w:space="0" w:color="auto"/>
            </w:tcBorders>
          </w:tcPr>
          <w:p w14:paraId="37E712DB" w14:textId="77777777" w:rsidR="00AE00C3" w:rsidRPr="009642FC" w:rsidRDefault="00AE00C3" w:rsidP="00AE00C3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6EE139" w14:textId="77777777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7202E">
              <w:rPr>
                <w:rFonts w:ascii="Times New Roman" w:hAnsi="Times New Roman" w:cs="Times New Roman"/>
              </w:rPr>
              <w:t>+</w:t>
            </w:r>
            <w:r>
              <w:rPr>
                <w:rFonts w:ascii="Times New Roman" w:hAnsi="Times New Roman" w:cs="Times New Roman"/>
              </w:rPr>
              <w:t>)</w:t>
            </w:r>
            <w:r w:rsidRPr="00B7202E">
              <w:rPr>
                <w:rFonts w:ascii="Times New Roman" w:hAnsi="Times New Roman" w:cs="Times New Roman"/>
              </w:rPr>
              <w:t xml:space="preserve"> Cộng vế với vế của </w:t>
            </w:r>
            <w:r w:rsidRPr="00753A4F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360" w:dyaOrig="499" w14:anchorId="7853FD5D">
                <v:shape id="_x0000_i1177" type="#_x0000_t75" style="width:18pt;height:24.75pt" o:ole="">
                  <v:imagedata r:id="rId286" o:title=""/>
                </v:shape>
                <o:OLEObject Type="Embed" ProgID="Equation.DSMT4" ShapeID="_x0000_i1177" DrawAspect="Content" ObjectID="_1710310042" r:id="rId28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7202E">
              <w:rPr>
                <w:rFonts w:ascii="Times New Roman" w:hAnsi="Times New Roman" w:cs="Times New Roman"/>
              </w:rPr>
              <w:t xml:space="preserve">và </w:t>
            </w:r>
            <w:r w:rsidRPr="00753A4F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480" w:dyaOrig="499" w14:anchorId="492BCF65">
                <v:shape id="_x0000_i1178" type="#_x0000_t75" style="width:24pt;height:24.75pt" o:ole="">
                  <v:imagedata r:id="rId288" o:title=""/>
                </v:shape>
                <o:OLEObject Type="Embed" ProgID="Equation.DSMT4" ShapeID="_x0000_i1178" DrawAspect="Content" ObjectID="_1710310043" r:id="rId289"/>
              </w:object>
            </w:r>
            <w:r w:rsidRPr="00B7202E">
              <w:rPr>
                <w:rFonts w:ascii="Times New Roman" w:hAnsi="Times New Roman" w:cs="Times New Roman"/>
              </w:rPr>
              <w:t xml:space="preserve"> ta có</w:t>
            </w:r>
            <w:r>
              <w:rPr>
                <w:rFonts w:ascii="Times New Roman" w:hAnsi="Times New Roman" w:cs="Times New Roman"/>
              </w:rPr>
              <w:t xml:space="preserve"> : </w:t>
            </w:r>
            <w:r w:rsidRPr="00753A4F">
              <w:rPr>
                <w:position w:val="-114"/>
              </w:rPr>
              <w:object w:dxaOrig="6280" w:dyaOrig="2500" w14:anchorId="30C04436">
                <v:shape id="_x0000_i1179" type="#_x0000_t75" style="width:314.25pt;height:125.25pt" o:ole="">
                  <v:imagedata r:id="rId290" o:title=""/>
                </v:shape>
                <o:OLEObject Type="Embed" ProgID="Equation.DSMT4" ShapeID="_x0000_i1179" DrawAspect="Content" ObjectID="_1710310044" r:id="rId291"/>
              </w:object>
            </w:r>
          </w:p>
          <w:p w14:paraId="36CB2DAE" w14:textId="5AC30693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+) Dấu </w:t>
            </w:r>
            <w:r w:rsidRPr="00753A4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560" w:dyaOrig="260" w14:anchorId="5B05A262">
                <v:shape id="_x0000_i1180" type="#_x0000_t75" style="width:27.75pt;height:12.75pt" o:ole="">
                  <v:imagedata r:id="rId277" o:title=""/>
                </v:shape>
                <o:OLEObject Type="Embed" ProgID="Equation.DSMT4" ShapeID="_x0000_i1180" DrawAspect="Content" ObjectID="_1710310045" r:id="rId292"/>
              </w:object>
            </w:r>
            <w:r>
              <w:rPr>
                <w:rFonts w:ascii="Times New Roman" w:hAnsi="Times New Roman" w:cs="Times New Roman"/>
              </w:rPr>
              <w:t xml:space="preserve"> xảy ra khi và chỉ khi </w:t>
            </w:r>
            <w:r w:rsidRPr="00303CA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80" w:dyaOrig="720" w14:anchorId="0233707B">
                <v:shape id="_x0000_i1181" type="#_x0000_t75" style="width:59.25pt;height:36pt" o:ole="">
                  <v:imagedata r:id="rId279" o:title=""/>
                </v:shape>
                <o:OLEObject Type="Embed" ProgID="Equation.DSMT4" ShapeID="_x0000_i1181" DrawAspect="Content" ObjectID="_1710310046" r:id="rId29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A4490C" w14:textId="0BFECD3A" w:rsidR="00AE00C3" w:rsidRPr="000B7AE3" w:rsidRDefault="00AE00C3" w:rsidP="00AE00C3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0B7AE3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</w:tbl>
    <w:p w14:paraId="4CAC972D" w14:textId="7DAEAC6E" w:rsidR="00991C70" w:rsidRDefault="00991C70" w:rsidP="00991C70">
      <w:pPr>
        <w:spacing w:before="60" w:line="288" w:lineRule="auto"/>
      </w:pPr>
    </w:p>
    <w:p w14:paraId="2C79813F" w14:textId="2A49E256" w:rsidR="000B7AE3" w:rsidRDefault="000B7AE3">
      <w:pPr>
        <w:spacing w:after="160" w:line="259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</w:p>
    <w:sectPr w:rsidR="000B7AE3" w:rsidSect="00526C8D">
      <w:headerReference w:type="default" r:id="rId294"/>
      <w:pgSz w:w="11907" w:h="16840" w:code="9"/>
      <w:pgMar w:top="737" w:right="1134" w:bottom="567" w:left="1418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5D9347" w14:textId="77777777" w:rsidR="00451660" w:rsidRDefault="00451660" w:rsidP="00991C70">
      <w:r>
        <w:separator/>
      </w:r>
    </w:p>
  </w:endnote>
  <w:endnote w:type="continuationSeparator" w:id="0">
    <w:p w14:paraId="3B6486CB" w14:textId="77777777" w:rsidR="00451660" w:rsidRDefault="00451660" w:rsidP="00991C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BEA068E" w14:textId="77777777" w:rsidR="00451660" w:rsidRDefault="00451660" w:rsidP="00991C70">
      <w:r>
        <w:separator/>
      </w:r>
    </w:p>
  </w:footnote>
  <w:footnote w:type="continuationSeparator" w:id="0">
    <w:p w14:paraId="30F7ECE5" w14:textId="77777777" w:rsidR="00451660" w:rsidRDefault="00451660" w:rsidP="00991C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77488971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B1D1DCE" w14:textId="4AEB3576" w:rsidR="00C527D7" w:rsidRDefault="00C527D7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F012A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30A2E06B" w14:textId="77777777" w:rsidR="00C527D7" w:rsidRDefault="00C527D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71F98"/>
    <w:multiLevelType w:val="hybridMultilevel"/>
    <w:tmpl w:val="3628F204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FF0630"/>
    <w:multiLevelType w:val="hybridMultilevel"/>
    <w:tmpl w:val="6E52BA98"/>
    <w:lvl w:ilvl="0" w:tplc="9BA22254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sz w:val="25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256683"/>
    <w:multiLevelType w:val="hybridMultilevel"/>
    <w:tmpl w:val="A9F2193C"/>
    <w:lvl w:ilvl="0" w:tplc="C69A87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53C3450"/>
    <w:multiLevelType w:val="hybridMultilevel"/>
    <w:tmpl w:val="855EE29A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B50D5E"/>
    <w:multiLevelType w:val="hybridMultilevel"/>
    <w:tmpl w:val="BDD877EC"/>
    <w:lvl w:ilvl="0" w:tplc="C596C7C8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sz w:val="25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3447F7"/>
    <w:multiLevelType w:val="hybridMultilevel"/>
    <w:tmpl w:val="4A809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8D1E8E"/>
    <w:multiLevelType w:val="hybridMultilevel"/>
    <w:tmpl w:val="4A0040E2"/>
    <w:lvl w:ilvl="0" w:tplc="04090011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9B077C"/>
    <w:multiLevelType w:val="hybridMultilevel"/>
    <w:tmpl w:val="DBBC5F18"/>
    <w:lvl w:ilvl="0" w:tplc="25766792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10F46D0"/>
    <w:multiLevelType w:val="hybridMultilevel"/>
    <w:tmpl w:val="854E9458"/>
    <w:lvl w:ilvl="0" w:tplc="537E9E3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BC11FA5"/>
    <w:multiLevelType w:val="hybridMultilevel"/>
    <w:tmpl w:val="3CFA9DDE"/>
    <w:lvl w:ilvl="0" w:tplc="56161E2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7C6365B"/>
    <w:multiLevelType w:val="hybridMultilevel"/>
    <w:tmpl w:val="4864A8CC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0"/>
  </w:num>
  <w:num w:numId="4">
    <w:abstractNumId w:val="6"/>
  </w:num>
  <w:num w:numId="5">
    <w:abstractNumId w:val="2"/>
  </w:num>
  <w:num w:numId="6">
    <w:abstractNumId w:val="5"/>
  </w:num>
  <w:num w:numId="7">
    <w:abstractNumId w:val="9"/>
  </w:num>
  <w:num w:numId="8">
    <w:abstractNumId w:val="7"/>
  </w:num>
  <w:num w:numId="9">
    <w:abstractNumId w:val="1"/>
  </w:num>
  <w:num w:numId="10">
    <w:abstractNumId w:val="4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1C70"/>
    <w:rsid w:val="00001120"/>
    <w:rsid w:val="00043942"/>
    <w:rsid w:val="0005708A"/>
    <w:rsid w:val="00065FCD"/>
    <w:rsid w:val="00070ECC"/>
    <w:rsid w:val="00091F56"/>
    <w:rsid w:val="000A68D6"/>
    <w:rsid w:val="000B53D4"/>
    <w:rsid w:val="000B7AE3"/>
    <w:rsid w:val="000C691A"/>
    <w:rsid w:val="000D73E2"/>
    <w:rsid w:val="000E2AF6"/>
    <w:rsid w:val="0013450B"/>
    <w:rsid w:val="00155ECE"/>
    <w:rsid w:val="0016247E"/>
    <w:rsid w:val="001B5C81"/>
    <w:rsid w:val="001E3A4D"/>
    <w:rsid w:val="00242AA7"/>
    <w:rsid w:val="00244354"/>
    <w:rsid w:val="00245189"/>
    <w:rsid w:val="002A00C3"/>
    <w:rsid w:val="002E7690"/>
    <w:rsid w:val="00346863"/>
    <w:rsid w:val="00347E9F"/>
    <w:rsid w:val="0036173A"/>
    <w:rsid w:val="00393183"/>
    <w:rsid w:val="00396E87"/>
    <w:rsid w:val="003A0A46"/>
    <w:rsid w:val="003A65BC"/>
    <w:rsid w:val="003B59BA"/>
    <w:rsid w:val="003E29EA"/>
    <w:rsid w:val="00414659"/>
    <w:rsid w:val="00450B86"/>
    <w:rsid w:val="00451660"/>
    <w:rsid w:val="00453160"/>
    <w:rsid w:val="00453AD5"/>
    <w:rsid w:val="0046197E"/>
    <w:rsid w:val="00466479"/>
    <w:rsid w:val="00481A5D"/>
    <w:rsid w:val="00497E45"/>
    <w:rsid w:val="004B773D"/>
    <w:rsid w:val="004C0636"/>
    <w:rsid w:val="004C0EA5"/>
    <w:rsid w:val="004D3F7D"/>
    <w:rsid w:val="004D64A0"/>
    <w:rsid w:val="004E3330"/>
    <w:rsid w:val="004F012A"/>
    <w:rsid w:val="005134E6"/>
    <w:rsid w:val="005237FE"/>
    <w:rsid w:val="005246B2"/>
    <w:rsid w:val="00526C8D"/>
    <w:rsid w:val="0053071B"/>
    <w:rsid w:val="005511AD"/>
    <w:rsid w:val="005514D6"/>
    <w:rsid w:val="00553314"/>
    <w:rsid w:val="00554109"/>
    <w:rsid w:val="00562BC3"/>
    <w:rsid w:val="00564490"/>
    <w:rsid w:val="00564F8D"/>
    <w:rsid w:val="00591445"/>
    <w:rsid w:val="0059702E"/>
    <w:rsid w:val="005B39CF"/>
    <w:rsid w:val="00602D4B"/>
    <w:rsid w:val="0060755C"/>
    <w:rsid w:val="0061038D"/>
    <w:rsid w:val="00617CE8"/>
    <w:rsid w:val="00651C06"/>
    <w:rsid w:val="00696C5C"/>
    <w:rsid w:val="006A6662"/>
    <w:rsid w:val="006B7BD3"/>
    <w:rsid w:val="006D324D"/>
    <w:rsid w:val="006F0701"/>
    <w:rsid w:val="00753A4F"/>
    <w:rsid w:val="00753F63"/>
    <w:rsid w:val="0077094B"/>
    <w:rsid w:val="007B3482"/>
    <w:rsid w:val="007B65ED"/>
    <w:rsid w:val="007C46ED"/>
    <w:rsid w:val="007C5A8F"/>
    <w:rsid w:val="007D5F07"/>
    <w:rsid w:val="007F6DE7"/>
    <w:rsid w:val="008158DF"/>
    <w:rsid w:val="00817FE9"/>
    <w:rsid w:val="0082720B"/>
    <w:rsid w:val="008424A3"/>
    <w:rsid w:val="00853CA2"/>
    <w:rsid w:val="008B095E"/>
    <w:rsid w:val="008C7711"/>
    <w:rsid w:val="008D1A10"/>
    <w:rsid w:val="008F35C8"/>
    <w:rsid w:val="00907DA0"/>
    <w:rsid w:val="00921F99"/>
    <w:rsid w:val="009304C4"/>
    <w:rsid w:val="00944DAA"/>
    <w:rsid w:val="00950F22"/>
    <w:rsid w:val="009642FC"/>
    <w:rsid w:val="00991C70"/>
    <w:rsid w:val="009B2B0A"/>
    <w:rsid w:val="009B3CA8"/>
    <w:rsid w:val="009C161B"/>
    <w:rsid w:val="009D123E"/>
    <w:rsid w:val="009F7E58"/>
    <w:rsid w:val="00A0506E"/>
    <w:rsid w:val="00A17591"/>
    <w:rsid w:val="00A256A6"/>
    <w:rsid w:val="00A37CBD"/>
    <w:rsid w:val="00A404A5"/>
    <w:rsid w:val="00A755C3"/>
    <w:rsid w:val="00A81FBE"/>
    <w:rsid w:val="00A82528"/>
    <w:rsid w:val="00AA41DB"/>
    <w:rsid w:val="00AD60DB"/>
    <w:rsid w:val="00AE00C3"/>
    <w:rsid w:val="00AF34BB"/>
    <w:rsid w:val="00B14BC1"/>
    <w:rsid w:val="00B679B1"/>
    <w:rsid w:val="00B77467"/>
    <w:rsid w:val="00BA5D89"/>
    <w:rsid w:val="00BE301E"/>
    <w:rsid w:val="00BF1E4C"/>
    <w:rsid w:val="00C257E9"/>
    <w:rsid w:val="00C40C06"/>
    <w:rsid w:val="00C41E2B"/>
    <w:rsid w:val="00C527D7"/>
    <w:rsid w:val="00C80CF3"/>
    <w:rsid w:val="00CA2DB1"/>
    <w:rsid w:val="00CA6751"/>
    <w:rsid w:val="00CB2CB5"/>
    <w:rsid w:val="00CC5C66"/>
    <w:rsid w:val="00D0426C"/>
    <w:rsid w:val="00D341A8"/>
    <w:rsid w:val="00D34724"/>
    <w:rsid w:val="00D65DD7"/>
    <w:rsid w:val="00D75C65"/>
    <w:rsid w:val="00DC5075"/>
    <w:rsid w:val="00DE11D7"/>
    <w:rsid w:val="00E045BF"/>
    <w:rsid w:val="00E05F95"/>
    <w:rsid w:val="00E141CD"/>
    <w:rsid w:val="00E32A08"/>
    <w:rsid w:val="00E655A7"/>
    <w:rsid w:val="00E6747B"/>
    <w:rsid w:val="00E802DC"/>
    <w:rsid w:val="00EA7DF7"/>
    <w:rsid w:val="00EC3C93"/>
    <w:rsid w:val="00F250AA"/>
    <w:rsid w:val="00F27403"/>
    <w:rsid w:val="00F30EF3"/>
    <w:rsid w:val="00F36EFF"/>
    <w:rsid w:val="00F67367"/>
    <w:rsid w:val="00F76E9C"/>
    <w:rsid w:val="00F93878"/>
    <w:rsid w:val="00FD7D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BB4E1D"/>
  <w15:chartTrackingRefBased/>
  <w15:docId w15:val="{AA334DD4-B59E-4A68-9001-ECE6F12DB5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91C70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1C7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1C70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91C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91C70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E2AF6"/>
    <w:pPr>
      <w:spacing w:line="360" w:lineRule="auto"/>
      <w:ind w:left="720"/>
      <w:contextualSpacing/>
    </w:pPr>
    <w:rPr>
      <w:rFonts w:ascii="Times New Roman" w:hAnsi="Times New Roman"/>
      <w:sz w:val="28"/>
      <w:szCs w:val="22"/>
    </w:rPr>
  </w:style>
  <w:style w:type="table" w:styleId="TableGrid">
    <w:name w:val="Table Grid"/>
    <w:basedOn w:val="TableNormal"/>
    <w:uiPriority w:val="39"/>
    <w:rsid w:val="000E2A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rsid w:val="000E2AF6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247" Type="http://schemas.openxmlformats.org/officeDocument/2006/relationships/image" Target="media/image110.emf"/><Relationship Id="rId107" Type="http://schemas.openxmlformats.org/officeDocument/2006/relationships/oleObject" Target="embeddings/oleObject51.bin"/><Relationship Id="rId268" Type="http://schemas.openxmlformats.org/officeDocument/2006/relationships/image" Target="media/image119.wmf"/><Relationship Id="rId289" Type="http://schemas.openxmlformats.org/officeDocument/2006/relationships/oleObject" Target="embeddings/oleObject1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3.bin"/><Relationship Id="rId237" Type="http://schemas.openxmlformats.org/officeDocument/2006/relationships/image" Target="media/image106.wmf"/><Relationship Id="rId258" Type="http://schemas.openxmlformats.org/officeDocument/2006/relationships/image" Target="media/image116.wmf"/><Relationship Id="rId279" Type="http://schemas.openxmlformats.org/officeDocument/2006/relationships/image" Target="media/image12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2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2.wmf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1.wmf"/><Relationship Id="rId269" Type="http://schemas.openxmlformats.org/officeDocument/2006/relationships/oleObject" Target="embeddings/oleObject14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4.wmf"/><Relationship Id="rId217" Type="http://schemas.openxmlformats.org/officeDocument/2006/relationships/image" Target="media/image97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259" Type="http://schemas.openxmlformats.org/officeDocument/2006/relationships/oleObject" Target="embeddings/oleObject13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0.wmf"/><Relationship Id="rId291" Type="http://schemas.openxmlformats.org/officeDocument/2006/relationships/oleObject" Target="embeddings/oleObject1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17.wmf"/><Relationship Id="rId281" Type="http://schemas.openxmlformats.org/officeDocument/2006/relationships/oleObject" Target="embeddings/oleObject1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11.bin"/><Relationship Id="rId218" Type="http://schemas.openxmlformats.org/officeDocument/2006/relationships/image" Target="media/image98.wmf"/><Relationship Id="rId234" Type="http://schemas.openxmlformats.org/officeDocument/2006/relationships/oleObject" Target="embeddings/oleObject123.bin"/><Relationship Id="rId239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2.wmf"/><Relationship Id="rId255" Type="http://schemas.openxmlformats.org/officeDocument/2006/relationships/oleObject" Target="embeddings/oleObject134.bin"/><Relationship Id="rId271" Type="http://schemas.openxmlformats.org/officeDocument/2006/relationships/oleObject" Target="embeddings/oleObject144.bin"/><Relationship Id="rId276" Type="http://schemas.openxmlformats.org/officeDocument/2006/relationships/oleObject" Target="embeddings/oleObject147.bin"/><Relationship Id="rId292" Type="http://schemas.openxmlformats.org/officeDocument/2006/relationships/oleObject" Target="embeddings/oleObject15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87.wmf"/><Relationship Id="rId199" Type="http://schemas.openxmlformats.org/officeDocument/2006/relationships/image" Target="media/image89.wmf"/><Relationship Id="rId203" Type="http://schemas.openxmlformats.org/officeDocument/2006/relationships/oleObject" Target="embeddings/oleObject106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0" Type="http://schemas.openxmlformats.org/officeDocument/2006/relationships/oleObject" Target="embeddings/oleObject126.bin"/><Relationship Id="rId245" Type="http://schemas.openxmlformats.org/officeDocument/2006/relationships/oleObject" Target="embeddings/oleObject129.bin"/><Relationship Id="rId261" Type="http://schemas.openxmlformats.org/officeDocument/2006/relationships/oleObject" Target="embeddings/oleObject137.bin"/><Relationship Id="rId266" Type="http://schemas.openxmlformats.org/officeDocument/2006/relationships/image" Target="media/image118.wmf"/><Relationship Id="rId287" Type="http://schemas.openxmlformats.org/officeDocument/2006/relationships/oleObject" Target="embeddings/oleObject153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282" Type="http://schemas.openxmlformats.org/officeDocument/2006/relationships/image" Target="media/image1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0" Type="http://schemas.openxmlformats.org/officeDocument/2006/relationships/image" Target="media/image103.wmf"/><Relationship Id="rId235" Type="http://schemas.openxmlformats.org/officeDocument/2006/relationships/image" Target="media/image105.wmf"/><Relationship Id="rId251" Type="http://schemas.openxmlformats.org/officeDocument/2006/relationships/oleObject" Target="embeddings/oleObject132.bin"/><Relationship Id="rId256" Type="http://schemas.openxmlformats.org/officeDocument/2006/relationships/image" Target="media/image115.wmf"/><Relationship Id="rId277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2.wmf"/><Relationship Id="rId272" Type="http://schemas.openxmlformats.org/officeDocument/2006/relationships/image" Target="media/image121.wmf"/><Relationship Id="rId293" Type="http://schemas.openxmlformats.org/officeDocument/2006/relationships/oleObject" Target="embeddings/oleObject15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1.wmf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0.e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2.bin"/><Relationship Id="rId288" Type="http://schemas.openxmlformats.org/officeDocument/2006/relationships/image" Target="media/image12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5.bin"/><Relationship Id="rId294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42" Type="http://schemas.openxmlformats.org/officeDocument/2006/relationships/oleObject" Target="embeddings/oleObject127.bin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6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image" Target="media/image88.wmf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image" Target="media/image104.wmf"/><Relationship Id="rId254" Type="http://schemas.openxmlformats.org/officeDocument/2006/relationships/image" Target="media/image11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image" Target="media/image122.wmf"/><Relationship Id="rId296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3.bin"/><Relationship Id="rId202" Type="http://schemas.openxmlformats.org/officeDocument/2006/relationships/image" Target="media/image90.wmf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1.bin"/><Relationship Id="rId286" Type="http://schemas.openxmlformats.org/officeDocument/2006/relationships/image" Target="media/image12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DF468D-D3B3-4382-8788-75DE332E36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177</Words>
  <Characters>6710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pico alobibo</dc:creator>
  <cp:keywords/>
  <dc:description/>
  <cp:lastModifiedBy>Admin</cp:lastModifiedBy>
  <cp:revision>2</cp:revision>
  <cp:lastPrinted>2022-03-08T14:36:00Z</cp:lastPrinted>
  <dcterms:created xsi:type="dcterms:W3CDTF">2022-04-01T02:16:00Z</dcterms:created>
  <dcterms:modified xsi:type="dcterms:W3CDTF">2022-04-01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